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21"/>
  </p:notesMasterIdLst>
  <p:handoutMasterIdLst>
    <p:handoutMasterId r:id="rId22"/>
  </p:handoutMasterIdLst>
  <p:sldIdLst>
    <p:sldId id="291" r:id="rId2"/>
    <p:sldId id="345" r:id="rId3"/>
    <p:sldId id="269" r:id="rId4"/>
    <p:sldId id="309" r:id="rId5"/>
    <p:sldId id="294" r:id="rId6"/>
    <p:sldId id="270" r:id="rId7"/>
    <p:sldId id="346" r:id="rId8"/>
    <p:sldId id="282" r:id="rId9"/>
    <p:sldId id="343" r:id="rId10"/>
    <p:sldId id="347" r:id="rId11"/>
    <p:sldId id="272" r:id="rId12"/>
    <p:sldId id="319" r:id="rId13"/>
    <p:sldId id="276" r:id="rId14"/>
    <p:sldId id="284" r:id="rId15"/>
    <p:sldId id="317" r:id="rId16"/>
    <p:sldId id="318" r:id="rId17"/>
    <p:sldId id="341" r:id="rId18"/>
    <p:sldId id="342" r:id="rId19"/>
    <p:sldId id="321" r:id="rId20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9933"/>
    <a:srgbClr val="3333FF"/>
    <a:srgbClr val="FFCC00"/>
    <a:srgbClr val="B39C6F"/>
    <a:srgbClr val="FF0000"/>
    <a:srgbClr val="FF00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2856" y="-90"/>
      </p:cViewPr>
      <p:guideLst>
        <p:guide orient="horz" pos="3127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3BF30C07-506F-43CD-8CD0-655A3AF67FB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E9D6A36-C8FC-4C12-A493-CB5C5D5B970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500F295-F8D8-41CB-A2ED-5DE82526217E}" type="datetimeFigureOut">
              <a:rPr lang="zh-CN" altLang="en-US"/>
              <a:pPr>
                <a:defRPr/>
              </a:pPr>
              <a:t>2023/2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5CB33D3-1760-4693-B818-A715A5CDEC8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29751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AE10A9E-CD1C-4F64-AB98-AB6D2EA8C36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49688" y="9429751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C5FAF4E8-84AB-49F5-9721-8D57FA1D8C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8E5C849-0CD8-4875-BDC1-3F5BC038F88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4EBE0EF-595D-435F-B7BF-5D17B3A2BBA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1D0F1A7-8D3E-494A-B839-CBAF1D323474}" type="datetimeFigureOut">
              <a:rPr lang="zh-CN" altLang="en-US"/>
              <a:pPr>
                <a:defRPr/>
              </a:pPr>
              <a:t>2023/2/25</a:t>
            </a:fld>
            <a:endParaRPr lang="zh-CN" altLang="en-US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FE747600-5215-42DA-8472-5262AB8537C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9451" y="4716463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9FFD125-28B3-4DA9-A9E4-AC235422EAF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29751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3E7354F-9C18-4695-937B-277888AF82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49688" y="9429751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B593A05-542A-4622-817C-5D44C27F64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5">
            <a:extLst>
              <a:ext uri="{FF2B5EF4-FFF2-40B4-BE49-F238E27FC236}">
                <a16:creationId xmlns:a16="http://schemas.microsoft.com/office/drawing/2014/main" id="{77C9C226-9E3B-4760-AC32-334BD560DDD4}"/>
              </a:ext>
            </a:extLst>
          </p:cNvPr>
          <p:cNvSpPr/>
          <p:nvPr/>
        </p:nvSpPr>
        <p:spPr>
          <a:xfrm>
            <a:off x="228600" y="228600"/>
            <a:ext cx="8696325" cy="6035675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5" name="Group 9">
            <a:extLst>
              <a:ext uri="{FF2B5EF4-FFF2-40B4-BE49-F238E27FC236}">
                <a16:creationId xmlns:a16="http://schemas.microsoft.com/office/drawing/2014/main" id="{F4A74875-8DCE-48B9-899D-9E73B12B213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5354638"/>
            <a:ext cx="8723312" cy="1330325"/>
            <a:chOff x="-3905250" y="4294188"/>
            <a:chExt cx="13011150" cy="1892300"/>
          </a:xfrm>
        </p:grpSpPr>
        <p:sp>
          <p:nvSpPr>
            <p:cNvPr id="6" name="Freeform 14">
              <a:extLst>
                <a:ext uri="{FF2B5EF4-FFF2-40B4-BE49-F238E27FC236}">
                  <a16:creationId xmlns:a16="http://schemas.microsoft.com/office/drawing/2014/main" id="{2C871B47-ED3C-418C-852B-B15E7285306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8">
              <a:extLst>
                <a:ext uri="{FF2B5EF4-FFF2-40B4-BE49-F238E27FC236}">
                  <a16:creationId xmlns:a16="http://schemas.microsoft.com/office/drawing/2014/main" id="{0820AE4E-4811-44D8-A9BF-C8C6C5F46A1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22">
              <a:extLst>
                <a:ext uri="{FF2B5EF4-FFF2-40B4-BE49-F238E27FC236}">
                  <a16:creationId xmlns:a16="http://schemas.microsoft.com/office/drawing/2014/main" id="{727C5131-EA27-4D6B-9BF2-FC6C73F3BCB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6">
              <a:extLst>
                <a:ext uri="{FF2B5EF4-FFF2-40B4-BE49-F238E27FC236}">
                  <a16:creationId xmlns:a16="http://schemas.microsoft.com/office/drawing/2014/main" id="{052618BC-ABE3-4DD5-AECB-35B6150910C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0" name="Freeform 10">
              <a:extLst>
                <a:ext uri="{FF2B5EF4-FFF2-40B4-BE49-F238E27FC236}">
                  <a16:creationId xmlns:a16="http://schemas.microsoft.com/office/drawing/2014/main" id="{1DAAC7D4-3FFF-4418-ADB5-E11C3112761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9FB9E21E-89E1-462D-A502-980896CA30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06346-1290-4217-946B-96AE8C8AB06F}" type="datetime1">
              <a:rPr lang="en-US"/>
              <a:pPr>
                <a:defRPr/>
              </a:pPr>
              <a:t>2/25/2023</a:t>
            </a:fld>
            <a:endParaRPr 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EBD54509-2AB0-49D6-AA88-D8C846B2B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40A959B8-BB10-4D04-83F1-C8EB810C7B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5601233-7655-413C-BE93-4096F750EB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2950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84396B-6CB9-4888-9A8E-D767C52B35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B1274E-0898-4101-8A97-38CD59FE2CAE}" type="datetime1">
              <a:rPr lang="en-US"/>
              <a:pPr>
                <a:defRPr/>
              </a:pPr>
              <a:t>2/2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782506-CD66-42E2-814B-69D3CD5E3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F7016D-6D8D-45FE-A062-48E8D7F77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980DC52-559B-45B3-8DC7-44D484D3A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2749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20">
            <a:extLst>
              <a:ext uri="{FF2B5EF4-FFF2-40B4-BE49-F238E27FC236}">
                <a16:creationId xmlns:a16="http://schemas.microsoft.com/office/drawing/2014/main" id="{72A941C8-6109-48AA-8CE5-0A456A506FBC}"/>
              </a:ext>
            </a:extLst>
          </p:cNvPr>
          <p:cNvSpPr/>
          <p:nvPr/>
        </p:nvSpPr>
        <p:spPr bwMode="hidden"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5" name="Group 14">
            <a:extLst>
              <a:ext uri="{FF2B5EF4-FFF2-40B4-BE49-F238E27FC236}">
                <a16:creationId xmlns:a16="http://schemas.microsoft.com/office/drawing/2014/main" id="{055E4E21-6D23-446C-993E-AC8B5348D75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714375"/>
            <a:ext cx="8723312" cy="1331913"/>
            <a:chOff x="-3905250" y="4294188"/>
            <a:chExt cx="13011150" cy="1892300"/>
          </a:xfrm>
        </p:grpSpPr>
        <p:sp>
          <p:nvSpPr>
            <p:cNvPr id="6" name="Freeform 14">
              <a:extLst>
                <a:ext uri="{FF2B5EF4-FFF2-40B4-BE49-F238E27FC236}">
                  <a16:creationId xmlns:a16="http://schemas.microsoft.com/office/drawing/2014/main" id="{97646237-4418-4E1A-AD34-E23E3E4CF84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8">
              <a:extLst>
                <a:ext uri="{FF2B5EF4-FFF2-40B4-BE49-F238E27FC236}">
                  <a16:creationId xmlns:a16="http://schemas.microsoft.com/office/drawing/2014/main" id="{47941E48-5727-41F7-8EBC-B8FC598C0A7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22">
              <a:extLst>
                <a:ext uri="{FF2B5EF4-FFF2-40B4-BE49-F238E27FC236}">
                  <a16:creationId xmlns:a16="http://schemas.microsoft.com/office/drawing/2014/main" id="{1C1955D6-B464-44D1-9246-52A8D32FF95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6">
              <a:extLst>
                <a:ext uri="{FF2B5EF4-FFF2-40B4-BE49-F238E27FC236}">
                  <a16:creationId xmlns:a16="http://schemas.microsoft.com/office/drawing/2014/main" id="{2C74A09D-73A7-475A-A11C-444D912BB74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0" name="Freeform 19">
              <a:extLst>
                <a:ext uri="{FF2B5EF4-FFF2-40B4-BE49-F238E27FC236}">
                  <a16:creationId xmlns:a16="http://schemas.microsoft.com/office/drawing/2014/main" id="{753CE2FF-4BC8-4A52-969E-8C888EF402B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0BD58004-87D2-4017-A6CC-29D318F9B1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955BDF-F2A0-4087-BEFE-B4C2EA18A984}" type="datetime1">
              <a:rPr lang="en-US"/>
              <a:pPr>
                <a:defRPr/>
              </a:pPr>
              <a:t>2/25/2023</a:t>
            </a:fld>
            <a:endParaRPr 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7F8517ED-6F57-4FFB-9AAF-232DAEF63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641E158F-0A8E-447A-9402-D5A41B38F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512D934-2DD5-47E9-A019-1E2AF03A83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846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90893-0B26-438A-9F06-D147426343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D1EA60-DAA4-495F-84F5-26DC69ADEA04}" type="datetime1">
              <a:rPr lang="en-US"/>
              <a:pPr>
                <a:defRPr/>
              </a:pPr>
              <a:t>2/2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122B97-9AB3-4FA2-9694-E82038F96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8460EA-05CA-4EF8-95CB-D0784B4D59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1AC1B-7783-4A74-8491-7ADA5D5CA9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48794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3">
            <a:extLst>
              <a:ext uri="{FF2B5EF4-FFF2-40B4-BE49-F238E27FC236}">
                <a16:creationId xmlns:a16="http://schemas.microsoft.com/office/drawing/2014/main" id="{23F43B76-7258-495E-BF91-DC59AA185176}"/>
              </a:ext>
            </a:extLst>
          </p:cNvPr>
          <p:cNvSpPr/>
          <p:nvPr/>
        </p:nvSpPr>
        <p:spPr>
          <a:xfrm>
            <a:off x="228600" y="228600"/>
            <a:ext cx="8696325" cy="473710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Freeform 14">
            <a:extLst>
              <a:ext uri="{FF2B5EF4-FFF2-40B4-BE49-F238E27FC236}">
                <a16:creationId xmlns:a16="http://schemas.microsoft.com/office/drawing/2014/main" id="{94286BE0-9471-40CE-AD5E-362E98C49524}"/>
              </a:ext>
            </a:extLst>
          </p:cNvPr>
          <p:cNvSpPr>
            <a:spLocks/>
          </p:cNvSpPr>
          <p:nvPr/>
        </p:nvSpPr>
        <p:spPr bwMode="hidden">
          <a:xfrm>
            <a:off x="6046788" y="4203700"/>
            <a:ext cx="2876550" cy="714375"/>
          </a:xfrm>
          <a:custGeom>
            <a:avLst/>
            <a:gdLst>
              <a:gd name="T0" fmla="*/ 2147483646 w 2706"/>
              <a:gd name="T1" fmla="*/ 0 h 640"/>
              <a:gd name="T2" fmla="*/ 2147483646 w 2706"/>
              <a:gd name="T3" fmla="*/ 0 h 640"/>
              <a:gd name="T4" fmla="*/ 2147483646 w 2706"/>
              <a:gd name="T5" fmla="*/ 2147483646 h 640"/>
              <a:gd name="T6" fmla="*/ 2147483646 w 2706"/>
              <a:gd name="T7" fmla="*/ 2147483646 h 640"/>
              <a:gd name="T8" fmla="*/ 2147483646 w 2706"/>
              <a:gd name="T9" fmla="*/ 2147483646 h 640"/>
              <a:gd name="T10" fmla="*/ 2147483646 w 2706"/>
              <a:gd name="T11" fmla="*/ 2147483646 h 640"/>
              <a:gd name="T12" fmla="*/ 2147483646 w 2706"/>
              <a:gd name="T13" fmla="*/ 2147483646 h 640"/>
              <a:gd name="T14" fmla="*/ 2147483646 w 2706"/>
              <a:gd name="T15" fmla="*/ 2147483646 h 640"/>
              <a:gd name="T16" fmla="*/ 2147483646 w 2706"/>
              <a:gd name="T17" fmla="*/ 2147483646 h 640"/>
              <a:gd name="T18" fmla="*/ 2147483646 w 2706"/>
              <a:gd name="T19" fmla="*/ 2147483646 h 640"/>
              <a:gd name="T20" fmla="*/ 2147483646 w 2706"/>
              <a:gd name="T21" fmla="*/ 2147483646 h 640"/>
              <a:gd name="T22" fmla="*/ 2147483646 w 2706"/>
              <a:gd name="T23" fmla="*/ 2147483646 h 640"/>
              <a:gd name="T24" fmla="*/ 2147483646 w 2706"/>
              <a:gd name="T25" fmla="*/ 2147483646 h 640"/>
              <a:gd name="T26" fmla="*/ 2147483646 w 2706"/>
              <a:gd name="T27" fmla="*/ 2147483646 h 640"/>
              <a:gd name="T28" fmla="*/ 2147483646 w 2706"/>
              <a:gd name="T29" fmla="*/ 2147483646 h 640"/>
              <a:gd name="T30" fmla="*/ 2147483646 w 2706"/>
              <a:gd name="T31" fmla="*/ 2147483646 h 640"/>
              <a:gd name="T32" fmla="*/ 2147483646 w 2706"/>
              <a:gd name="T33" fmla="*/ 2147483646 h 640"/>
              <a:gd name="T34" fmla="*/ 2147483646 w 2706"/>
              <a:gd name="T35" fmla="*/ 2147483646 h 640"/>
              <a:gd name="T36" fmla="*/ 0 w 2706"/>
              <a:gd name="T37" fmla="*/ 2147483646 h 640"/>
              <a:gd name="T38" fmla="*/ 0 w 2706"/>
              <a:gd name="T39" fmla="*/ 2147483646 h 640"/>
              <a:gd name="T40" fmla="*/ 2147483646 w 2706"/>
              <a:gd name="T41" fmla="*/ 2147483646 h 640"/>
              <a:gd name="T42" fmla="*/ 2147483646 w 2706"/>
              <a:gd name="T43" fmla="*/ 2147483646 h 640"/>
              <a:gd name="T44" fmla="*/ 2147483646 w 2706"/>
              <a:gd name="T45" fmla="*/ 2147483646 h 640"/>
              <a:gd name="T46" fmla="*/ 2147483646 w 2706"/>
              <a:gd name="T47" fmla="*/ 2147483646 h 640"/>
              <a:gd name="T48" fmla="*/ 2147483646 w 2706"/>
              <a:gd name="T49" fmla="*/ 2147483646 h 640"/>
              <a:gd name="T50" fmla="*/ 2147483646 w 2706"/>
              <a:gd name="T51" fmla="*/ 2147483646 h 640"/>
              <a:gd name="T52" fmla="*/ 2147483646 w 2706"/>
              <a:gd name="T53" fmla="*/ 2147483646 h 640"/>
              <a:gd name="T54" fmla="*/ 2147483646 w 2706"/>
              <a:gd name="T55" fmla="*/ 2147483646 h 640"/>
              <a:gd name="T56" fmla="*/ 2147483646 w 2706"/>
              <a:gd name="T57" fmla="*/ 2147483646 h 640"/>
              <a:gd name="T58" fmla="*/ 2147483646 w 2706"/>
              <a:gd name="T59" fmla="*/ 2147483646 h 640"/>
              <a:gd name="T60" fmla="*/ 2147483646 w 2706"/>
              <a:gd name="T61" fmla="*/ 2147483646 h 640"/>
              <a:gd name="T62" fmla="*/ 2147483646 w 2706"/>
              <a:gd name="T63" fmla="*/ 2147483646 h 640"/>
              <a:gd name="T64" fmla="*/ 2147483646 w 2706"/>
              <a:gd name="T65" fmla="*/ 2147483646 h 640"/>
              <a:gd name="T66" fmla="*/ 2147483646 w 2706"/>
              <a:gd name="T67" fmla="*/ 2147483646 h 640"/>
              <a:gd name="T68" fmla="*/ 2147483646 w 2706"/>
              <a:gd name="T69" fmla="*/ 2147483646 h 640"/>
              <a:gd name="T70" fmla="*/ 2147483646 w 2706"/>
              <a:gd name="T71" fmla="*/ 2147483646 h 640"/>
              <a:gd name="T72" fmla="*/ 2147483646 w 2706"/>
              <a:gd name="T73" fmla="*/ 2147483646 h 640"/>
              <a:gd name="T74" fmla="*/ 2147483646 w 2706"/>
              <a:gd name="T75" fmla="*/ 2147483646 h 640"/>
              <a:gd name="T76" fmla="*/ 2147483646 w 2706"/>
              <a:gd name="T77" fmla="*/ 2147483646 h 640"/>
              <a:gd name="T78" fmla="*/ 2147483646 w 2706"/>
              <a:gd name="T79" fmla="*/ 2147483646 h 640"/>
              <a:gd name="T80" fmla="*/ 2147483646 w 2706"/>
              <a:gd name="T81" fmla="*/ 2147483646 h 640"/>
              <a:gd name="T82" fmla="*/ 2147483646 w 2706"/>
              <a:gd name="T83" fmla="*/ 2147483646 h 640"/>
              <a:gd name="T84" fmla="*/ 2147483646 w 2706"/>
              <a:gd name="T85" fmla="*/ 2147483646 h 640"/>
              <a:gd name="T86" fmla="*/ 2147483646 w 2706"/>
              <a:gd name="T87" fmla="*/ 2147483646 h 640"/>
              <a:gd name="T88" fmla="*/ 2147483646 w 2706"/>
              <a:gd name="T89" fmla="*/ 2147483646 h 640"/>
              <a:gd name="T90" fmla="*/ 2147483646 w 2706"/>
              <a:gd name="T91" fmla="*/ 2147483646 h 640"/>
              <a:gd name="T92" fmla="*/ 2147483646 w 2706"/>
              <a:gd name="T93" fmla="*/ 2147483646 h 640"/>
              <a:gd name="T94" fmla="*/ 2147483646 w 2706"/>
              <a:gd name="T95" fmla="*/ 2147483646 h 640"/>
              <a:gd name="T96" fmla="*/ 2147483646 w 2706"/>
              <a:gd name="T97" fmla="*/ 2147483646 h 640"/>
              <a:gd name="T98" fmla="*/ 2147483646 w 2706"/>
              <a:gd name="T99" fmla="*/ 2147483646 h 640"/>
              <a:gd name="T100" fmla="*/ 2147483646 w 2706"/>
              <a:gd name="T101" fmla="*/ 2147483646 h 640"/>
              <a:gd name="T102" fmla="*/ 2147483646 w 2706"/>
              <a:gd name="T103" fmla="*/ 2147483646 h 640"/>
              <a:gd name="T104" fmla="*/ 2147483646 w 2706"/>
              <a:gd name="T105" fmla="*/ 2147483646 h 640"/>
              <a:gd name="T106" fmla="*/ 2147483646 w 2706"/>
              <a:gd name="T107" fmla="*/ 0 h 640"/>
              <a:gd name="T108" fmla="*/ 2147483646 w 2706"/>
              <a:gd name="T109" fmla="*/ 0 h 640"/>
              <a:gd name="T110" fmla="*/ 2147483646 w 2706"/>
              <a:gd name="T111" fmla="*/ 0 h 640"/>
              <a:gd name="T112" fmla="*/ 2147483646 w 2706"/>
              <a:gd name="T113" fmla="*/ 0 h 64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6" y="388"/>
                </a:lnTo>
                <a:lnTo>
                  <a:pt x="2706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Freeform 18">
            <a:extLst>
              <a:ext uri="{FF2B5EF4-FFF2-40B4-BE49-F238E27FC236}">
                <a16:creationId xmlns:a16="http://schemas.microsoft.com/office/drawing/2014/main" id="{61054ED6-BB86-4FCB-A237-31762A376D54}"/>
              </a:ext>
            </a:extLst>
          </p:cNvPr>
          <p:cNvSpPr>
            <a:spLocks/>
          </p:cNvSpPr>
          <p:nvPr/>
        </p:nvSpPr>
        <p:spPr bwMode="hidden">
          <a:xfrm>
            <a:off x="2619375" y="4075113"/>
            <a:ext cx="5545138" cy="850900"/>
          </a:xfrm>
          <a:custGeom>
            <a:avLst/>
            <a:gdLst>
              <a:gd name="T0" fmla="*/ 2147483646 w 5216"/>
              <a:gd name="T1" fmla="*/ 2147483646 h 762"/>
              <a:gd name="T2" fmla="*/ 2147483646 w 5216"/>
              <a:gd name="T3" fmla="*/ 2147483646 h 762"/>
              <a:gd name="T4" fmla="*/ 2147483646 w 5216"/>
              <a:gd name="T5" fmla="*/ 2147483646 h 762"/>
              <a:gd name="T6" fmla="*/ 2147483646 w 5216"/>
              <a:gd name="T7" fmla="*/ 2147483646 h 762"/>
              <a:gd name="T8" fmla="*/ 2147483646 w 5216"/>
              <a:gd name="T9" fmla="*/ 2147483646 h 762"/>
              <a:gd name="T10" fmla="*/ 2147483646 w 5216"/>
              <a:gd name="T11" fmla="*/ 2147483646 h 762"/>
              <a:gd name="T12" fmla="*/ 2147483646 w 5216"/>
              <a:gd name="T13" fmla="*/ 2147483646 h 762"/>
              <a:gd name="T14" fmla="*/ 2147483646 w 5216"/>
              <a:gd name="T15" fmla="*/ 2147483646 h 762"/>
              <a:gd name="T16" fmla="*/ 2147483646 w 5216"/>
              <a:gd name="T17" fmla="*/ 2147483646 h 762"/>
              <a:gd name="T18" fmla="*/ 2147483646 w 5216"/>
              <a:gd name="T19" fmla="*/ 2147483646 h 762"/>
              <a:gd name="T20" fmla="*/ 2147483646 w 5216"/>
              <a:gd name="T21" fmla="*/ 2147483646 h 762"/>
              <a:gd name="T22" fmla="*/ 2147483646 w 5216"/>
              <a:gd name="T23" fmla="*/ 2147483646 h 762"/>
              <a:gd name="T24" fmla="*/ 2147483646 w 5216"/>
              <a:gd name="T25" fmla="*/ 2147483646 h 762"/>
              <a:gd name="T26" fmla="*/ 2147483646 w 5216"/>
              <a:gd name="T27" fmla="*/ 0 h 762"/>
              <a:gd name="T28" fmla="*/ 2147483646 w 5216"/>
              <a:gd name="T29" fmla="*/ 2147483646 h 762"/>
              <a:gd name="T30" fmla="*/ 2147483646 w 5216"/>
              <a:gd name="T31" fmla="*/ 2147483646 h 762"/>
              <a:gd name="T32" fmla="*/ 0 w 5216"/>
              <a:gd name="T33" fmla="*/ 2147483646 h 762"/>
              <a:gd name="T34" fmla="*/ 2147483646 w 5216"/>
              <a:gd name="T35" fmla="*/ 2147483646 h 762"/>
              <a:gd name="T36" fmla="*/ 2147483646 w 5216"/>
              <a:gd name="T37" fmla="*/ 2147483646 h 762"/>
              <a:gd name="T38" fmla="*/ 2147483646 w 5216"/>
              <a:gd name="T39" fmla="*/ 2147483646 h 762"/>
              <a:gd name="T40" fmla="*/ 2147483646 w 5216"/>
              <a:gd name="T41" fmla="*/ 2147483646 h 762"/>
              <a:gd name="T42" fmla="*/ 2147483646 w 5216"/>
              <a:gd name="T43" fmla="*/ 2147483646 h 762"/>
              <a:gd name="T44" fmla="*/ 2147483646 w 5216"/>
              <a:gd name="T45" fmla="*/ 2147483646 h 762"/>
              <a:gd name="T46" fmla="*/ 2147483646 w 5216"/>
              <a:gd name="T47" fmla="*/ 2147483646 h 762"/>
              <a:gd name="T48" fmla="*/ 2147483646 w 5216"/>
              <a:gd name="T49" fmla="*/ 2147483646 h 762"/>
              <a:gd name="T50" fmla="*/ 2147483646 w 5216"/>
              <a:gd name="T51" fmla="*/ 2147483646 h 762"/>
              <a:gd name="T52" fmla="*/ 2147483646 w 5216"/>
              <a:gd name="T53" fmla="*/ 2147483646 h 762"/>
              <a:gd name="T54" fmla="*/ 2147483646 w 5216"/>
              <a:gd name="T55" fmla="*/ 2147483646 h 762"/>
              <a:gd name="T56" fmla="*/ 2147483646 w 5216"/>
              <a:gd name="T57" fmla="*/ 2147483646 h 762"/>
              <a:gd name="T58" fmla="*/ 2147483646 w 5216"/>
              <a:gd name="T59" fmla="*/ 2147483646 h 762"/>
              <a:gd name="T60" fmla="*/ 2147483646 w 5216"/>
              <a:gd name="T61" fmla="*/ 2147483646 h 762"/>
              <a:gd name="T62" fmla="*/ 2147483646 w 5216"/>
              <a:gd name="T63" fmla="*/ 2147483646 h 762"/>
              <a:gd name="T64" fmla="*/ 2147483646 w 5216"/>
              <a:gd name="T65" fmla="*/ 2147483646 h 762"/>
              <a:gd name="T66" fmla="*/ 2147483646 w 5216"/>
              <a:gd name="T67" fmla="*/ 2147483646 h 762"/>
              <a:gd name="T68" fmla="*/ 2147483646 w 5216"/>
              <a:gd name="T69" fmla="*/ 2147483646 h 762"/>
              <a:gd name="T70" fmla="*/ 2147483646 w 5216"/>
              <a:gd name="T71" fmla="*/ 2147483646 h 76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Freeform 22">
            <a:extLst>
              <a:ext uri="{FF2B5EF4-FFF2-40B4-BE49-F238E27FC236}">
                <a16:creationId xmlns:a16="http://schemas.microsoft.com/office/drawing/2014/main" id="{E6475584-2102-4A9B-BDD1-3EF45A3F4162}"/>
              </a:ext>
            </a:extLst>
          </p:cNvPr>
          <p:cNvSpPr>
            <a:spLocks/>
          </p:cNvSpPr>
          <p:nvPr/>
        </p:nvSpPr>
        <p:spPr bwMode="hidden">
          <a:xfrm>
            <a:off x="2828925" y="4087813"/>
            <a:ext cx="5467350" cy="774700"/>
          </a:xfrm>
          <a:custGeom>
            <a:avLst/>
            <a:gdLst>
              <a:gd name="T0" fmla="*/ 0 w 5144"/>
              <a:gd name="T1" fmla="*/ 2147483646 h 694"/>
              <a:gd name="T2" fmla="*/ 0 w 5144"/>
              <a:gd name="T3" fmla="*/ 2147483646 h 694"/>
              <a:gd name="T4" fmla="*/ 2147483646 w 5144"/>
              <a:gd name="T5" fmla="*/ 2147483646 h 694"/>
              <a:gd name="T6" fmla="*/ 2147483646 w 5144"/>
              <a:gd name="T7" fmla="*/ 2147483646 h 694"/>
              <a:gd name="T8" fmla="*/ 2147483646 w 5144"/>
              <a:gd name="T9" fmla="*/ 2147483646 h 694"/>
              <a:gd name="T10" fmla="*/ 2147483646 w 5144"/>
              <a:gd name="T11" fmla="*/ 2147483646 h 694"/>
              <a:gd name="T12" fmla="*/ 2147483646 w 5144"/>
              <a:gd name="T13" fmla="*/ 2147483646 h 694"/>
              <a:gd name="T14" fmla="*/ 2147483646 w 5144"/>
              <a:gd name="T15" fmla="*/ 2147483646 h 694"/>
              <a:gd name="T16" fmla="*/ 2147483646 w 5144"/>
              <a:gd name="T17" fmla="*/ 2147483646 h 694"/>
              <a:gd name="T18" fmla="*/ 2147483646 w 5144"/>
              <a:gd name="T19" fmla="*/ 2147483646 h 694"/>
              <a:gd name="T20" fmla="*/ 2147483646 w 5144"/>
              <a:gd name="T21" fmla="*/ 2147483646 h 694"/>
              <a:gd name="T22" fmla="*/ 2147483646 w 5144"/>
              <a:gd name="T23" fmla="*/ 2147483646 h 694"/>
              <a:gd name="T24" fmla="*/ 2147483646 w 5144"/>
              <a:gd name="T25" fmla="*/ 0 h 694"/>
              <a:gd name="T26" fmla="*/ 2147483646 w 5144"/>
              <a:gd name="T27" fmla="*/ 2147483646 h 694"/>
              <a:gd name="T28" fmla="*/ 2147483646 w 5144"/>
              <a:gd name="T29" fmla="*/ 2147483646 h 694"/>
              <a:gd name="T30" fmla="*/ 2147483646 w 5144"/>
              <a:gd name="T31" fmla="*/ 2147483646 h 694"/>
              <a:gd name="T32" fmla="*/ 2147483646 w 5144"/>
              <a:gd name="T33" fmla="*/ 2147483646 h 694"/>
              <a:gd name="T34" fmla="*/ 2147483646 w 5144"/>
              <a:gd name="T35" fmla="*/ 2147483646 h 694"/>
              <a:gd name="T36" fmla="*/ 2147483646 w 5144"/>
              <a:gd name="T37" fmla="*/ 2147483646 h 694"/>
              <a:gd name="T38" fmla="*/ 2147483646 w 5144"/>
              <a:gd name="T39" fmla="*/ 2147483646 h 694"/>
              <a:gd name="T40" fmla="*/ 2147483646 w 5144"/>
              <a:gd name="T41" fmla="*/ 2147483646 h 694"/>
              <a:gd name="T42" fmla="*/ 2147483646 w 5144"/>
              <a:gd name="T43" fmla="*/ 2147483646 h 694"/>
              <a:gd name="T44" fmla="*/ 2147483646 w 5144"/>
              <a:gd name="T45" fmla="*/ 2147483646 h 694"/>
              <a:gd name="T46" fmla="*/ 2147483646 w 5144"/>
              <a:gd name="T47" fmla="*/ 2147483646 h 694"/>
              <a:gd name="T48" fmla="*/ 2147483646 w 5144"/>
              <a:gd name="T49" fmla="*/ 2147483646 h 694"/>
              <a:gd name="T50" fmla="*/ 2147483646 w 5144"/>
              <a:gd name="T51" fmla="*/ 2147483646 h 694"/>
              <a:gd name="T52" fmla="*/ 2147483646 w 5144"/>
              <a:gd name="T53" fmla="*/ 2147483646 h 694"/>
              <a:gd name="T54" fmla="*/ 2147483646 w 5144"/>
              <a:gd name="T55" fmla="*/ 2147483646 h 694"/>
              <a:gd name="T56" fmla="*/ 2147483646 w 5144"/>
              <a:gd name="T57" fmla="*/ 2147483646 h 694"/>
              <a:gd name="T58" fmla="*/ 2147483646 w 5144"/>
              <a:gd name="T59" fmla="*/ 2147483646 h 694"/>
              <a:gd name="T60" fmla="*/ 2147483646 w 5144"/>
              <a:gd name="T61" fmla="*/ 2147483646 h 694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Freeform 26">
            <a:extLst>
              <a:ext uri="{FF2B5EF4-FFF2-40B4-BE49-F238E27FC236}">
                <a16:creationId xmlns:a16="http://schemas.microsoft.com/office/drawing/2014/main" id="{0BDB26B9-0C6B-4CAF-8562-4826454320AC}"/>
              </a:ext>
            </a:extLst>
          </p:cNvPr>
          <p:cNvSpPr>
            <a:spLocks/>
          </p:cNvSpPr>
          <p:nvPr/>
        </p:nvSpPr>
        <p:spPr bwMode="hidden">
          <a:xfrm>
            <a:off x="5610225" y="4073525"/>
            <a:ext cx="3306763" cy="652463"/>
          </a:xfrm>
          <a:custGeom>
            <a:avLst/>
            <a:gdLst>
              <a:gd name="T0" fmla="*/ 0 w 3112"/>
              <a:gd name="T1" fmla="*/ 2147483646 h 584"/>
              <a:gd name="T2" fmla="*/ 0 w 3112"/>
              <a:gd name="T3" fmla="*/ 2147483646 h 584"/>
              <a:gd name="T4" fmla="*/ 2147483646 w 3112"/>
              <a:gd name="T5" fmla="*/ 2147483646 h 584"/>
              <a:gd name="T6" fmla="*/ 2147483646 w 3112"/>
              <a:gd name="T7" fmla="*/ 2147483646 h 584"/>
              <a:gd name="T8" fmla="*/ 2147483646 w 3112"/>
              <a:gd name="T9" fmla="*/ 2147483646 h 584"/>
              <a:gd name="T10" fmla="*/ 2147483646 w 3112"/>
              <a:gd name="T11" fmla="*/ 2147483646 h 584"/>
              <a:gd name="T12" fmla="*/ 2147483646 w 3112"/>
              <a:gd name="T13" fmla="*/ 2147483646 h 584"/>
              <a:gd name="T14" fmla="*/ 2147483646 w 3112"/>
              <a:gd name="T15" fmla="*/ 2147483646 h 584"/>
              <a:gd name="T16" fmla="*/ 2147483646 w 3112"/>
              <a:gd name="T17" fmla="*/ 2147483646 h 584"/>
              <a:gd name="T18" fmla="*/ 2147483646 w 3112"/>
              <a:gd name="T19" fmla="*/ 2147483646 h 584"/>
              <a:gd name="T20" fmla="*/ 2147483646 w 3112"/>
              <a:gd name="T21" fmla="*/ 2147483646 h 584"/>
              <a:gd name="T22" fmla="*/ 2147483646 w 3112"/>
              <a:gd name="T23" fmla="*/ 2147483646 h 584"/>
              <a:gd name="T24" fmla="*/ 2147483646 w 3112"/>
              <a:gd name="T25" fmla="*/ 2147483646 h 584"/>
              <a:gd name="T26" fmla="*/ 2147483646 w 3112"/>
              <a:gd name="T27" fmla="*/ 2147483646 h 584"/>
              <a:gd name="T28" fmla="*/ 2147483646 w 3112"/>
              <a:gd name="T29" fmla="*/ 2147483646 h 584"/>
              <a:gd name="T30" fmla="*/ 2147483646 w 3112"/>
              <a:gd name="T31" fmla="*/ 2147483646 h 584"/>
              <a:gd name="T32" fmla="*/ 2147483646 w 3112"/>
              <a:gd name="T33" fmla="*/ 2147483646 h 584"/>
              <a:gd name="T34" fmla="*/ 2147483646 w 3112"/>
              <a:gd name="T35" fmla="*/ 2147483646 h 584"/>
              <a:gd name="T36" fmla="*/ 2147483646 w 3112"/>
              <a:gd name="T37" fmla="*/ 2147483646 h 584"/>
              <a:gd name="T38" fmla="*/ 2147483646 w 3112"/>
              <a:gd name="T39" fmla="*/ 0 h 58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 useBgFill="1">
        <p:nvSpPr>
          <p:cNvPr id="9" name="Freeform 10">
            <a:extLst>
              <a:ext uri="{FF2B5EF4-FFF2-40B4-BE49-F238E27FC236}">
                <a16:creationId xmlns:a16="http://schemas.microsoft.com/office/drawing/2014/main" id="{E4B3A8E8-2968-4F1F-9242-9DA45D339112}"/>
              </a:ext>
            </a:extLst>
          </p:cNvPr>
          <p:cNvSpPr>
            <a:spLocks/>
          </p:cNvSpPr>
          <p:nvPr/>
        </p:nvSpPr>
        <p:spPr bwMode="hidden">
          <a:xfrm>
            <a:off x="211138" y="4059238"/>
            <a:ext cx="8723312" cy="1328737"/>
          </a:xfrm>
          <a:custGeom>
            <a:avLst/>
            <a:gdLst>
              <a:gd name="T0" fmla="*/ 2147483646 w 8196"/>
              <a:gd name="T1" fmla="*/ 2147483646 h 1192"/>
              <a:gd name="T2" fmla="*/ 2147483646 w 8196"/>
              <a:gd name="T3" fmla="*/ 2147483646 h 1192"/>
              <a:gd name="T4" fmla="*/ 2147483646 w 8196"/>
              <a:gd name="T5" fmla="*/ 2147483646 h 1192"/>
              <a:gd name="T6" fmla="*/ 2147483646 w 8196"/>
              <a:gd name="T7" fmla="*/ 2147483646 h 1192"/>
              <a:gd name="T8" fmla="*/ 2147483646 w 8196"/>
              <a:gd name="T9" fmla="*/ 2147483646 h 1192"/>
              <a:gd name="T10" fmla="*/ 2147483646 w 8196"/>
              <a:gd name="T11" fmla="*/ 2147483646 h 1192"/>
              <a:gd name="T12" fmla="*/ 2147483646 w 8196"/>
              <a:gd name="T13" fmla="*/ 2147483646 h 1192"/>
              <a:gd name="T14" fmla="*/ 2147483646 w 8196"/>
              <a:gd name="T15" fmla="*/ 2147483646 h 1192"/>
              <a:gd name="T16" fmla="*/ 2147483646 w 8196"/>
              <a:gd name="T17" fmla="*/ 2147483646 h 1192"/>
              <a:gd name="T18" fmla="*/ 2147483646 w 8196"/>
              <a:gd name="T19" fmla="*/ 2147483646 h 1192"/>
              <a:gd name="T20" fmla="*/ 2147483646 w 8196"/>
              <a:gd name="T21" fmla="*/ 2147483646 h 1192"/>
              <a:gd name="T22" fmla="*/ 2147483646 w 8196"/>
              <a:gd name="T23" fmla="*/ 2147483646 h 1192"/>
              <a:gd name="T24" fmla="*/ 2147483646 w 8196"/>
              <a:gd name="T25" fmla="*/ 2147483646 h 1192"/>
              <a:gd name="T26" fmla="*/ 2147483646 w 8196"/>
              <a:gd name="T27" fmla="*/ 2147483646 h 1192"/>
              <a:gd name="T28" fmla="*/ 2147483646 w 8196"/>
              <a:gd name="T29" fmla="*/ 2147483646 h 1192"/>
              <a:gd name="T30" fmla="*/ 2147483646 w 8196"/>
              <a:gd name="T31" fmla="*/ 2147483646 h 1192"/>
              <a:gd name="T32" fmla="*/ 2147483646 w 8196"/>
              <a:gd name="T33" fmla="*/ 2147483646 h 1192"/>
              <a:gd name="T34" fmla="*/ 2147483646 w 8196"/>
              <a:gd name="T35" fmla="*/ 2147483646 h 1192"/>
              <a:gd name="T36" fmla="*/ 2147483646 w 8196"/>
              <a:gd name="T37" fmla="*/ 2147483646 h 1192"/>
              <a:gd name="T38" fmla="*/ 2147483646 w 8196"/>
              <a:gd name="T39" fmla="*/ 2147483646 h 1192"/>
              <a:gd name="T40" fmla="*/ 2147483646 w 8196"/>
              <a:gd name="T41" fmla="*/ 2147483646 h 1192"/>
              <a:gd name="T42" fmla="*/ 2147483646 w 8196"/>
              <a:gd name="T43" fmla="*/ 2147483646 h 1192"/>
              <a:gd name="T44" fmla="*/ 2147483646 w 8196"/>
              <a:gd name="T45" fmla="*/ 0 h 1192"/>
              <a:gd name="T46" fmla="*/ 2147483646 w 8196"/>
              <a:gd name="T47" fmla="*/ 2147483646 h 1192"/>
              <a:gd name="T48" fmla="*/ 2147483646 w 8196"/>
              <a:gd name="T49" fmla="*/ 2147483646 h 1192"/>
              <a:gd name="T50" fmla="*/ 2147483646 w 8196"/>
              <a:gd name="T51" fmla="*/ 2147483646 h 1192"/>
              <a:gd name="T52" fmla="*/ 2147483646 w 8196"/>
              <a:gd name="T53" fmla="*/ 2147483646 h 1192"/>
              <a:gd name="T54" fmla="*/ 2147483646 w 8196"/>
              <a:gd name="T55" fmla="*/ 2147483646 h 1192"/>
              <a:gd name="T56" fmla="*/ 2147483646 w 8196"/>
              <a:gd name="T57" fmla="*/ 2147483646 h 1192"/>
              <a:gd name="T58" fmla="*/ 2147483646 w 8196"/>
              <a:gd name="T59" fmla="*/ 2147483646 h 1192"/>
              <a:gd name="T60" fmla="*/ 2147483646 w 8196"/>
              <a:gd name="T61" fmla="*/ 2147483646 h 1192"/>
              <a:gd name="T62" fmla="*/ 0 w 8196"/>
              <a:gd name="T63" fmla="*/ 2147483646 h 1192"/>
              <a:gd name="T64" fmla="*/ 2147483646 w 8196"/>
              <a:gd name="T65" fmla="*/ 2147483646 h 1192"/>
              <a:gd name="T66" fmla="*/ 2147483646 w 8196"/>
              <a:gd name="T67" fmla="*/ 2147483646 h 1192"/>
              <a:gd name="T68" fmla="*/ 2147483646 w 8196"/>
              <a:gd name="T69" fmla="*/ 2147483646 h 1192"/>
              <a:gd name="T70" fmla="*/ 2147483646 w 8196"/>
              <a:gd name="T71" fmla="*/ 2147483646 h 119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510"/>
                </a:lnTo>
                <a:lnTo>
                  <a:pt x="8192" y="512"/>
                </a:lnTo>
                <a:close/>
              </a:path>
            </a:pathLst>
          </a:cu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FFE3BD04-0B4B-4CD6-AC17-06A894DF4C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E82C0-C99F-4EE6-892A-DA4B09D75FB1}" type="datetime1">
              <a:rPr lang="en-US"/>
              <a:pPr>
                <a:defRPr/>
              </a:pPr>
              <a:t>2/25/2023</a:t>
            </a:fld>
            <a:endParaRPr 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F8B21A79-0DE4-4712-BD9F-88825E201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CCA9D81A-1A6D-44B9-9496-D4D9F3417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8086AFB-E846-452E-AE25-02E9CC2D9D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4114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9802696-99B9-4980-B75A-190DC1BF54FB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80443B-0F3B-418F-B531-3793C6B8CFD7}" type="datetime1">
              <a:rPr lang="en-US"/>
              <a:pPr>
                <a:defRPr/>
              </a:pPr>
              <a:t>2/25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D73613F-A40E-454E-B00E-A70C49107BFF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479AFFC-D06E-4285-8C1F-8348594DDC2E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FEF5CA-31FB-4E9C-9D26-1C53B58201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0360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C148AEE6-E1DF-4DED-96A0-48584C1BF8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74061B-AFFD-4430-AE5C-AB7184860A1E}" type="datetime1">
              <a:rPr lang="en-US"/>
              <a:pPr>
                <a:defRPr/>
              </a:pPr>
              <a:t>2/25/20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6A6858B-331C-44DB-85A8-67E18F003E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27B1A74-5A3D-46BE-A539-A2D1CD390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A7BFE4-C2E7-41F0-B104-6FF49A44B4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1027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8E45D12F-5DC0-4FC3-9121-64BD5CA0F1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5C9BF-9A64-4E39-AE9A-1AD452F88CB2}" type="datetime1">
              <a:rPr lang="en-US"/>
              <a:pPr>
                <a:defRPr/>
              </a:pPr>
              <a:t>2/25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4670B28-ACB7-4E49-9E1E-BF447720B8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9E2D376-679A-4383-A97E-1752C5D4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9C11A2-E7A5-4B32-9728-2356BD9FA7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60610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1">
            <a:extLst>
              <a:ext uri="{FF2B5EF4-FFF2-40B4-BE49-F238E27FC236}">
                <a16:creationId xmlns:a16="http://schemas.microsoft.com/office/drawing/2014/main" id="{9D421D0E-538E-4584-B786-0F2853AEAEFE}"/>
              </a:ext>
            </a:extLst>
          </p:cNvPr>
          <p:cNvSpPr/>
          <p:nvPr/>
        </p:nvSpPr>
        <p:spPr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id="{8C09B54D-D421-4D7F-958B-7DE3CA5F850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714375"/>
            <a:ext cx="8723312" cy="1330325"/>
            <a:chOff x="-3905251" y="4294188"/>
            <a:chExt cx="13027839" cy="1892300"/>
          </a:xfrm>
        </p:grpSpPr>
        <p:sp>
          <p:nvSpPr>
            <p:cNvPr id="4" name="Freeform 14">
              <a:extLst>
                <a:ext uri="{FF2B5EF4-FFF2-40B4-BE49-F238E27FC236}">
                  <a16:creationId xmlns:a16="http://schemas.microsoft.com/office/drawing/2014/main" id="{B56C69E5-C87B-41D9-98A6-C138FB63CB9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18">
              <a:extLst>
                <a:ext uri="{FF2B5EF4-FFF2-40B4-BE49-F238E27FC236}">
                  <a16:creationId xmlns:a16="http://schemas.microsoft.com/office/drawing/2014/main" id="{87AC94D0-31FD-4385-9D26-02D23B8C82D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22">
              <a:extLst>
                <a:ext uri="{FF2B5EF4-FFF2-40B4-BE49-F238E27FC236}">
                  <a16:creationId xmlns:a16="http://schemas.microsoft.com/office/drawing/2014/main" id="{C88BC3ED-5491-49BF-8F69-06925172A07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26">
              <a:extLst>
                <a:ext uri="{FF2B5EF4-FFF2-40B4-BE49-F238E27FC236}">
                  <a16:creationId xmlns:a16="http://schemas.microsoft.com/office/drawing/2014/main" id="{A3062013-04E5-44ED-8A2F-4917ACC9D6D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8" name="Freeform 10">
              <a:extLst>
                <a:ext uri="{FF2B5EF4-FFF2-40B4-BE49-F238E27FC236}">
                  <a16:creationId xmlns:a16="http://schemas.microsoft.com/office/drawing/2014/main" id="{470FD4D3-7338-439D-9C9C-EC8E5B82373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E5F0ABAB-BF84-4A0F-8B60-333D4935E1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ECC723-9D5B-4ADC-B88E-17ED798262F9}" type="datetime1">
              <a:rPr lang="en-US"/>
              <a:pPr>
                <a:defRPr/>
              </a:pPr>
              <a:t>2/25/2023</a:t>
            </a:fld>
            <a:endParaRPr lang="en-US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274A6B99-DDBC-4EE5-9F2E-C8E8AB29B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74809170-5C76-4AD1-A41F-379D6E9E3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6BEA84-80D4-4F25-AA27-E8962DD5C2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83008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>
            <a:extLst>
              <a:ext uri="{FF2B5EF4-FFF2-40B4-BE49-F238E27FC236}">
                <a16:creationId xmlns:a16="http://schemas.microsoft.com/office/drawing/2014/main" id="{9E41EBA3-E7A3-4BDA-9EFC-57D913D52E4E}"/>
              </a:ext>
            </a:extLst>
          </p:cNvPr>
          <p:cNvSpPr/>
          <p:nvPr/>
        </p:nvSpPr>
        <p:spPr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6" name="Group 23">
            <a:extLst>
              <a:ext uri="{FF2B5EF4-FFF2-40B4-BE49-F238E27FC236}">
                <a16:creationId xmlns:a16="http://schemas.microsoft.com/office/drawing/2014/main" id="{C68D9588-A75D-43F1-823A-7FFFAF68859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714375"/>
            <a:ext cx="8723312" cy="1331913"/>
            <a:chOff x="-3905250" y="4294188"/>
            <a:chExt cx="13011150" cy="1892300"/>
          </a:xfrm>
        </p:grpSpPr>
        <p:sp>
          <p:nvSpPr>
            <p:cNvPr id="7" name="Freeform 14">
              <a:extLst>
                <a:ext uri="{FF2B5EF4-FFF2-40B4-BE49-F238E27FC236}">
                  <a16:creationId xmlns:a16="http://schemas.microsoft.com/office/drawing/2014/main" id="{B5417FAD-7134-478A-821A-53F3621127C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8">
              <a:extLst>
                <a:ext uri="{FF2B5EF4-FFF2-40B4-BE49-F238E27FC236}">
                  <a16:creationId xmlns:a16="http://schemas.microsoft.com/office/drawing/2014/main" id="{36AF0736-ADF0-4391-A2AB-CA36A60FF6C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2">
              <a:extLst>
                <a:ext uri="{FF2B5EF4-FFF2-40B4-BE49-F238E27FC236}">
                  <a16:creationId xmlns:a16="http://schemas.microsoft.com/office/drawing/2014/main" id="{C55E3DA7-A1AA-4903-A1CC-C54C657D786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26">
              <a:extLst>
                <a:ext uri="{FF2B5EF4-FFF2-40B4-BE49-F238E27FC236}">
                  <a16:creationId xmlns:a16="http://schemas.microsoft.com/office/drawing/2014/main" id="{FE95ACC4-12B5-48A6-8C9A-A214CF2BFCD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1" name="Freeform 28">
              <a:extLst>
                <a:ext uri="{FF2B5EF4-FFF2-40B4-BE49-F238E27FC236}">
                  <a16:creationId xmlns:a16="http://schemas.microsoft.com/office/drawing/2014/main" id="{EC5B1F03-A662-4225-817B-0357A58E8F2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2" name="Date Placeholder 4">
            <a:extLst>
              <a:ext uri="{FF2B5EF4-FFF2-40B4-BE49-F238E27FC236}">
                <a16:creationId xmlns:a16="http://schemas.microsoft.com/office/drawing/2014/main" id="{B6AB7360-B369-4FC8-A0F7-2D83B1579B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B58ACC-3ED1-4A13-94EC-CBC82CACCD19}" type="datetime1">
              <a:rPr lang="en-US"/>
              <a:pPr>
                <a:defRPr/>
              </a:pPr>
              <a:t>2/25/2023</a:t>
            </a:fld>
            <a:endParaRPr lang="en-US"/>
          </a:p>
        </p:txBody>
      </p:sp>
      <p:sp>
        <p:nvSpPr>
          <p:cNvPr id="13" name="Footer Placeholder 5">
            <a:extLst>
              <a:ext uri="{FF2B5EF4-FFF2-40B4-BE49-F238E27FC236}">
                <a16:creationId xmlns:a16="http://schemas.microsoft.com/office/drawing/2014/main" id="{E4E8CFD2-6176-4515-A207-0785F3E234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Slide Number Placeholder 6">
            <a:extLst>
              <a:ext uri="{FF2B5EF4-FFF2-40B4-BE49-F238E27FC236}">
                <a16:creationId xmlns:a16="http://schemas.microsoft.com/office/drawing/2014/main" id="{5020E5C5-5F1E-4D42-BA7E-0E90C2D0F8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6902B7E-836A-4311-9C2D-305E999ED7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63955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>
            <a:extLst>
              <a:ext uri="{FF2B5EF4-FFF2-40B4-BE49-F238E27FC236}">
                <a16:creationId xmlns:a16="http://schemas.microsoft.com/office/drawing/2014/main" id="{11F5C824-FB42-47D2-A5CF-39C409DC6C29}"/>
              </a:ext>
            </a:extLst>
          </p:cNvPr>
          <p:cNvSpPr/>
          <p:nvPr/>
        </p:nvSpPr>
        <p:spPr>
          <a:xfrm>
            <a:off x="228600" y="228600"/>
            <a:ext cx="8696325" cy="6035675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6" name="Group 8">
            <a:extLst>
              <a:ext uri="{FF2B5EF4-FFF2-40B4-BE49-F238E27FC236}">
                <a16:creationId xmlns:a16="http://schemas.microsoft.com/office/drawing/2014/main" id="{C8528231-EC02-41DA-816D-3F4C5C38749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5354638"/>
            <a:ext cx="8723312" cy="1330325"/>
            <a:chOff x="-3905250" y="4294188"/>
            <a:chExt cx="13011150" cy="1892300"/>
          </a:xfrm>
        </p:grpSpPr>
        <p:sp>
          <p:nvSpPr>
            <p:cNvPr id="7" name="Freeform 14">
              <a:extLst>
                <a:ext uri="{FF2B5EF4-FFF2-40B4-BE49-F238E27FC236}">
                  <a16:creationId xmlns:a16="http://schemas.microsoft.com/office/drawing/2014/main" id="{728BB227-B763-4264-A54C-5E9FEF30B1E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8">
              <a:extLst>
                <a:ext uri="{FF2B5EF4-FFF2-40B4-BE49-F238E27FC236}">
                  <a16:creationId xmlns:a16="http://schemas.microsoft.com/office/drawing/2014/main" id="{7D250779-7A0A-406D-A542-EAC868A99F0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2">
              <a:extLst>
                <a:ext uri="{FF2B5EF4-FFF2-40B4-BE49-F238E27FC236}">
                  <a16:creationId xmlns:a16="http://schemas.microsoft.com/office/drawing/2014/main" id="{0E9BE419-7C9D-4742-A309-BB8BD832F85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26">
              <a:extLst>
                <a:ext uri="{FF2B5EF4-FFF2-40B4-BE49-F238E27FC236}">
                  <a16:creationId xmlns:a16="http://schemas.microsoft.com/office/drawing/2014/main" id="{469C5A8C-1118-4D19-B3A3-2B9F425058B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1" name="Freeform 10">
              <a:extLst>
                <a:ext uri="{FF2B5EF4-FFF2-40B4-BE49-F238E27FC236}">
                  <a16:creationId xmlns:a16="http://schemas.microsoft.com/office/drawing/2014/main" id="{EA98E030-4AD5-4261-820C-C615C08D1CE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 rtlCol="0">
            <a:normAutofit/>
          </a:bodyPr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12" name="Date Placeholder 4">
            <a:extLst>
              <a:ext uri="{FF2B5EF4-FFF2-40B4-BE49-F238E27FC236}">
                <a16:creationId xmlns:a16="http://schemas.microsoft.com/office/drawing/2014/main" id="{AC3BFBB8-D590-4962-B17B-DDB9B48055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A19303-A749-497F-BC0A-17CDEB5F9CE8}" type="datetime1">
              <a:rPr lang="en-US"/>
              <a:pPr>
                <a:defRPr/>
              </a:pPr>
              <a:t>2/25/2023</a:t>
            </a:fld>
            <a:endParaRPr lang="en-US"/>
          </a:p>
        </p:txBody>
      </p:sp>
      <p:sp>
        <p:nvSpPr>
          <p:cNvPr id="13" name="Footer Placeholder 5">
            <a:extLst>
              <a:ext uri="{FF2B5EF4-FFF2-40B4-BE49-F238E27FC236}">
                <a16:creationId xmlns:a16="http://schemas.microsoft.com/office/drawing/2014/main" id="{2A37C4EC-8D93-4621-95E9-B652A169CF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Slide Number Placeholder 6">
            <a:extLst>
              <a:ext uri="{FF2B5EF4-FFF2-40B4-BE49-F238E27FC236}">
                <a16:creationId xmlns:a16="http://schemas.microsoft.com/office/drawing/2014/main" id="{65034F86-02DF-42F2-9837-8A2B563A2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DF6AD0F-86B5-48C5-8C89-9EA8BFE15D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1634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10DB07EE-D216-4D73-8391-51FFA03E4A4E}"/>
              </a:ext>
            </a:extLst>
          </p:cNvPr>
          <p:cNvSpPr/>
          <p:nvPr/>
        </p:nvSpPr>
        <p:spPr>
          <a:xfrm>
            <a:off x="228600" y="228600"/>
            <a:ext cx="8696325" cy="2468563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1027" name="Group 15">
            <a:extLst>
              <a:ext uri="{FF2B5EF4-FFF2-40B4-BE49-F238E27FC236}">
                <a16:creationId xmlns:a16="http://schemas.microsoft.com/office/drawing/2014/main" id="{65A099EC-8BA0-460D-82DE-5763DAB05D1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1679575"/>
            <a:ext cx="8723312" cy="1330325"/>
            <a:chOff x="-3905251" y="4294188"/>
            <a:chExt cx="13027839" cy="1892300"/>
          </a:xfrm>
        </p:grpSpPr>
        <p:sp>
          <p:nvSpPr>
            <p:cNvPr id="1033" name="Freeform 14">
              <a:extLst>
                <a:ext uri="{FF2B5EF4-FFF2-40B4-BE49-F238E27FC236}">
                  <a16:creationId xmlns:a16="http://schemas.microsoft.com/office/drawing/2014/main" id="{8D52960B-A313-4A63-B445-3E21F859FE1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" name="Freeform 18">
              <a:extLst>
                <a:ext uri="{FF2B5EF4-FFF2-40B4-BE49-F238E27FC236}">
                  <a16:creationId xmlns:a16="http://schemas.microsoft.com/office/drawing/2014/main" id="{29D10A48-1738-41B4-B855-9DCB79FB75E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" name="Freeform 22">
              <a:extLst>
                <a:ext uri="{FF2B5EF4-FFF2-40B4-BE49-F238E27FC236}">
                  <a16:creationId xmlns:a16="http://schemas.microsoft.com/office/drawing/2014/main" id="{56070662-6E13-41E7-AFAE-CFB569E478B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6" name="Freeform 26">
              <a:extLst>
                <a:ext uri="{FF2B5EF4-FFF2-40B4-BE49-F238E27FC236}">
                  <a16:creationId xmlns:a16="http://schemas.microsoft.com/office/drawing/2014/main" id="{97F6995E-8D51-4746-8E2B-1FD86BD885A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037" name="Freeform 10">
              <a:extLst>
                <a:ext uri="{FF2B5EF4-FFF2-40B4-BE49-F238E27FC236}">
                  <a16:creationId xmlns:a16="http://schemas.microsoft.com/office/drawing/2014/main" id="{DA7E8DC7-1337-4F3F-8B72-3496F1683F5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8" name="Title Placeholder 1">
            <a:extLst>
              <a:ext uri="{FF2B5EF4-FFF2-40B4-BE49-F238E27FC236}">
                <a16:creationId xmlns:a16="http://schemas.microsoft.com/office/drawing/2014/main" id="{0BD77DDE-F3FD-4CEB-939E-9536D9FD078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338138"/>
            <a:ext cx="8229600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C5F5FC-A3FC-4A7F-B443-B1B858FC7FF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5164138" y="6249988"/>
            <a:ext cx="3786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8DD577D-4CB2-48EC-B6A2-8C8414B26101}" type="datetime1">
              <a:rPr lang="en-US"/>
              <a:pPr>
                <a:defRPr/>
              </a:pPr>
              <a:t>2/2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12F9EA-86D3-46AB-87A9-4DDD5F5B6D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3675" y="6249988"/>
            <a:ext cx="3786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5A30B9-D366-48A4-AD67-8E9F7E4AB8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3990975" y="6249988"/>
            <a:ext cx="11620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0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77A5B29-CF16-4032-9D98-D4416D389D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2" name="Text Placeholder 2">
            <a:extLst>
              <a:ext uri="{FF2B5EF4-FFF2-40B4-BE49-F238E27FC236}">
                <a16:creationId xmlns:a16="http://schemas.microsoft.com/office/drawing/2014/main" id="{A51413F6-14C4-4EAB-B886-EDC531D2B60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71538" y="2674938"/>
            <a:ext cx="7408862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76" r:id="rId2"/>
    <p:sldLayoutId id="2147483781" r:id="rId3"/>
    <p:sldLayoutId id="2147483777" r:id="rId4"/>
    <p:sldLayoutId id="2147483778" r:id="rId5"/>
    <p:sldLayoutId id="2147483779" r:id="rId6"/>
    <p:sldLayoutId id="2147483782" r:id="rId7"/>
    <p:sldLayoutId id="2147483783" r:id="rId8"/>
    <p:sldLayoutId id="2147483784" r:id="rId9"/>
    <p:sldLayoutId id="2147483785" r:id="rId10"/>
    <p:sldLayoutId id="214748378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kern="1200">
          <a:solidFill>
            <a:schemeClr val="tx2"/>
          </a:solidFill>
          <a:latin typeface="+mn-lt"/>
          <a:ea typeface="+mn-ea"/>
          <a:cs typeface="+mn-cs"/>
        </a:defRPr>
      </a:lvl4pPr>
      <a:lvl5pPr marL="1462088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27">
            <a:extLst>
              <a:ext uri="{FF2B5EF4-FFF2-40B4-BE49-F238E27FC236}">
                <a16:creationId xmlns:a16="http://schemas.microsoft.com/office/drawing/2014/main" id="{F5D89464-DF03-4AAE-99FF-E1C435AF7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362200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事件的相互独立性</a:t>
            </a:r>
          </a:p>
        </p:txBody>
      </p:sp>
      <p:sp>
        <p:nvSpPr>
          <p:cNvPr id="11267" name="Rectangle 1031">
            <a:extLst>
              <a:ext uri="{FF2B5EF4-FFF2-40B4-BE49-F238E27FC236}">
                <a16:creationId xmlns:a16="http://schemas.microsoft.com/office/drawing/2014/main" id="{E47C86DD-DF46-4306-9E97-9FC9FB52C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092450"/>
            <a:ext cx="4678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几个重要定理</a:t>
            </a:r>
          </a:p>
        </p:txBody>
      </p:sp>
      <p:sp>
        <p:nvSpPr>
          <p:cNvPr id="11268" name="Rectangle 1032">
            <a:extLst>
              <a:ext uri="{FF2B5EF4-FFF2-40B4-BE49-F238E27FC236}">
                <a16:creationId xmlns:a16="http://schemas.microsoft.com/office/drawing/2014/main" id="{314393C3-6CC6-4E80-809F-3D141EE59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854450"/>
            <a:ext cx="3563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例题讲解</a:t>
            </a:r>
          </a:p>
        </p:txBody>
      </p:sp>
      <p:sp>
        <p:nvSpPr>
          <p:cNvPr id="11269" name="Rectangle 1038">
            <a:extLst>
              <a:ext uri="{FF2B5EF4-FFF2-40B4-BE49-F238E27FC236}">
                <a16:creationId xmlns:a16="http://schemas.microsoft.com/office/drawing/2014/main" id="{05B3FA15-722D-4DFE-AB9A-946E3C525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616450"/>
            <a:ext cx="2451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小结</a:t>
            </a:r>
          </a:p>
        </p:txBody>
      </p:sp>
      <p:sp>
        <p:nvSpPr>
          <p:cNvPr id="11270" name="Rectangle 1039">
            <a:extLst>
              <a:ext uri="{FF2B5EF4-FFF2-40B4-BE49-F238E27FC236}">
                <a16:creationId xmlns:a16="http://schemas.microsoft.com/office/drawing/2014/main" id="{6D0E7D56-A263-4465-8F0F-A66FA051A4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87463"/>
            <a:ext cx="8229600" cy="769937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>
            <a:spAutoFit/>
          </a:bodyPr>
          <a:lstStyle/>
          <a:p>
            <a:pPr eaLnBrk="1" hangingPunct="1"/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第四节 事件的独立性</a:t>
            </a:r>
          </a:p>
        </p:txBody>
      </p:sp>
      <p:sp>
        <p:nvSpPr>
          <p:cNvPr id="11271" name="AutoShape 1040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69F65C71-A31B-4D72-87D8-4331819D2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172200"/>
            <a:ext cx="3810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2" name="Rectangle 1041">
            <a:hlinkClick r:id="rId2" action="ppaction://hlinksldjump"/>
            <a:extLst>
              <a:ext uri="{FF2B5EF4-FFF2-40B4-BE49-F238E27FC236}">
                <a16:creationId xmlns:a16="http://schemas.microsoft.com/office/drawing/2014/main" id="{2B5D45C0-770B-4E54-9127-F822910B4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514600"/>
            <a:ext cx="4191000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3" name="Rectangle 1042">
            <a:hlinkClick r:id="rId3" action="ppaction://hlinksldjump"/>
            <a:extLst>
              <a:ext uri="{FF2B5EF4-FFF2-40B4-BE49-F238E27FC236}">
                <a16:creationId xmlns:a16="http://schemas.microsoft.com/office/drawing/2014/main" id="{EFA0C572-E860-4F18-9A65-BFCDE75E2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244850"/>
            <a:ext cx="3352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4" name="Rectangle 1043">
            <a:hlinkClick r:id="" action="ppaction://noaction"/>
            <a:extLst>
              <a:ext uri="{FF2B5EF4-FFF2-40B4-BE49-F238E27FC236}">
                <a16:creationId xmlns:a16="http://schemas.microsoft.com/office/drawing/2014/main" id="{A35759C6-4BEC-453F-AB05-A6880A63A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006850"/>
            <a:ext cx="25908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5" name="Rectangle 1044">
            <a:hlinkClick r:id="" action="ppaction://noaction"/>
            <a:extLst>
              <a:ext uri="{FF2B5EF4-FFF2-40B4-BE49-F238E27FC236}">
                <a16:creationId xmlns:a16="http://schemas.microsoft.com/office/drawing/2014/main" id="{F7E0905C-0B3E-4A57-BA13-86F8821E2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768850"/>
            <a:ext cx="16764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87793D1C-DE21-4928-9AD2-7EC9CBBD3E96}"/>
              </a:ext>
            </a:extLst>
          </p:cNvPr>
          <p:cNvGrpSpPr>
            <a:grpSpLocks/>
          </p:cNvGrpSpPr>
          <p:nvPr/>
        </p:nvGrpSpPr>
        <p:grpSpPr bwMode="auto">
          <a:xfrm>
            <a:off x="598488" y="1446213"/>
            <a:ext cx="7924800" cy="2044700"/>
            <a:chOff x="624" y="1056"/>
            <a:chExt cx="4992" cy="1288"/>
          </a:xfrm>
        </p:grpSpPr>
        <p:sp>
          <p:nvSpPr>
            <p:cNvPr id="21513" name="Rectangle 4">
              <a:extLst>
                <a:ext uri="{FF2B5EF4-FFF2-40B4-BE49-F238E27FC236}">
                  <a16:creationId xmlns:a16="http://schemas.microsoft.com/office/drawing/2014/main" id="{88EEB6FC-2B92-42F7-92BD-B7117276A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440"/>
              <a:ext cx="4992" cy="9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设每一名机枪射击手击落飞机的概率都是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2,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若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名机枪射击手同时向一架飞机射击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问击落飞机的概率是多少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</a:p>
          </p:txBody>
        </p:sp>
        <p:sp>
          <p:nvSpPr>
            <p:cNvPr id="21514" name="Rectangle 5">
              <a:extLst>
                <a:ext uri="{FF2B5EF4-FFF2-40B4-BE49-F238E27FC236}">
                  <a16:creationId xmlns:a16="http://schemas.microsoft.com/office/drawing/2014/main" id="{7DD155AF-F773-410D-8E03-1DD2F6659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05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射击问题</a:t>
              </a:r>
            </a:p>
          </p:txBody>
        </p:sp>
      </p:grpSp>
      <p:sp>
        <p:nvSpPr>
          <p:cNvPr id="6" name="Text Box 8">
            <a:extLst>
              <a:ext uri="{FF2B5EF4-FFF2-40B4-BE49-F238E27FC236}">
                <a16:creationId xmlns:a16="http://schemas.microsoft.com/office/drawing/2014/main" id="{F9CE1520-F984-493D-A7D1-BBEBA9878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501008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87C44289-2905-4ED7-B71D-7B727C1B9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50083"/>
              </p:ext>
            </p:extLst>
          </p:nvPr>
        </p:nvGraphicFramePr>
        <p:xfrm>
          <a:off x="1270000" y="3564508"/>
          <a:ext cx="577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78500" imgH="457200" progId="Equation.3">
                  <p:embed/>
                </p:oleObj>
              </mc:Choice>
              <mc:Fallback>
                <p:oleObj name="Equation" r:id="rId2" imgW="57785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564508"/>
                        <a:ext cx="577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>
            <a:extLst>
              <a:ext uri="{FF2B5EF4-FFF2-40B4-BE49-F238E27FC236}">
                <a16:creationId xmlns:a16="http://schemas.microsoft.com/office/drawing/2014/main" id="{F9BA574A-4EBC-4A6A-9DBC-E3787E455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275" y="4205858"/>
            <a:ext cx="363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事件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“击落飞机”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D6C5D4C8-9FE8-4175-A78D-3FD68F1AC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203519"/>
              </p:ext>
            </p:extLst>
          </p:nvPr>
        </p:nvGraphicFramePr>
        <p:xfrm>
          <a:off x="1319213" y="4978971"/>
          <a:ext cx="378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600" imgH="444500" progId="Equation.3">
                  <p:embed/>
                </p:oleObj>
              </mc:Choice>
              <mc:Fallback>
                <p:oleObj name="Equation" r:id="rId4" imgW="37846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978971"/>
                        <a:ext cx="378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12">
            <a:extLst>
              <a:ext uri="{FF2B5EF4-FFF2-40B4-BE49-F238E27FC236}">
                <a16:creationId xmlns:a16="http://schemas.microsoft.com/office/drawing/2014/main" id="{BD048145-00F8-4592-BD56-2F77AF0E8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69925"/>
            <a:ext cx="777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400">
                <a:solidFill>
                  <a:schemeClr val="tx1"/>
                </a:solidFill>
                <a:ea typeface="华文新魏" panose="02010800040101010101" pitchFamily="2" charset="-122"/>
              </a:rPr>
              <a:t>三、例题讲解</a:t>
            </a:r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6ACA0940-E203-4D58-94CA-2CDACDBB1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369091"/>
              </p:ext>
            </p:extLst>
          </p:nvPr>
        </p:nvGraphicFramePr>
        <p:xfrm>
          <a:off x="7118350" y="3608958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700" imgH="368300" progId="Equation.3">
                  <p:embed/>
                </p:oleObj>
              </mc:Choice>
              <mc:Fallback>
                <p:oleObj name="Equation" r:id="rId6" imgW="1917700" imgH="368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3608958"/>
                        <a:ext cx="191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8">
            <a:extLst>
              <a:ext uri="{FF2B5EF4-FFF2-40B4-BE49-F238E27FC236}">
                <a16:creationId xmlns:a16="http://schemas.microsoft.com/office/drawing/2014/main" id="{3C772AC3-81CB-4DA9-999C-B0D14465B6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1606550"/>
          <a:ext cx="20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444307" progId="Equation.3">
                  <p:embed/>
                </p:oleObj>
              </mc:Choice>
              <mc:Fallback>
                <p:oleObj name="Equation" r:id="rId2" imgW="203112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606550"/>
                        <a:ext cx="20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9">
            <a:extLst>
              <a:ext uri="{FF2B5EF4-FFF2-40B4-BE49-F238E27FC236}">
                <a16:creationId xmlns:a16="http://schemas.microsoft.com/office/drawing/2014/main" id="{7F0EB49F-2BC3-4A2D-AFBA-BAAFEED6E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295400"/>
          <a:ext cx="422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9100" imgH="431800" progId="Equation.3">
                  <p:embed/>
                </p:oleObj>
              </mc:Choice>
              <mc:Fallback>
                <p:oleObj name="Equation" r:id="rId4" imgW="42291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422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>
            <a:extLst>
              <a:ext uri="{FF2B5EF4-FFF2-40B4-BE49-F238E27FC236}">
                <a16:creationId xmlns:a16="http://schemas.microsoft.com/office/drawing/2014/main" id="{B9A1DD17-5630-4915-814C-BF51539F1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895600"/>
          <a:ext cx="2727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469900" progId="Equation.3">
                  <p:embed/>
                </p:oleObj>
              </mc:Choice>
              <mc:Fallback>
                <p:oleObj name="Equation" r:id="rId6" imgW="28702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95600"/>
                        <a:ext cx="2727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>
            <a:extLst>
              <a:ext uri="{FF2B5EF4-FFF2-40B4-BE49-F238E27FC236}">
                <a16:creationId xmlns:a16="http://schemas.microsoft.com/office/drawing/2014/main" id="{C19957E1-6B93-4D6D-9E49-C40EE7B87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733800"/>
          <a:ext cx="389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98900" imgH="469900" progId="Equation.3">
                  <p:embed/>
                </p:oleObj>
              </mc:Choice>
              <mc:Fallback>
                <p:oleObj name="Equation" r:id="rId8" imgW="38989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389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>
            <a:extLst>
              <a:ext uri="{FF2B5EF4-FFF2-40B4-BE49-F238E27FC236}">
                <a16:creationId xmlns:a16="http://schemas.microsoft.com/office/drawing/2014/main" id="{5657FD9B-08F5-4551-8E92-D536378CE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648200"/>
          <a:ext cx="294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46400" imgH="457200" progId="Equation.3">
                  <p:embed/>
                </p:oleObj>
              </mc:Choice>
              <mc:Fallback>
                <p:oleObj name="Equation" r:id="rId10" imgW="29464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48200"/>
                        <a:ext cx="294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>
            <a:extLst>
              <a:ext uri="{FF2B5EF4-FFF2-40B4-BE49-F238E27FC236}">
                <a16:creationId xmlns:a16="http://schemas.microsoft.com/office/drawing/2014/main" id="{897DBDE0-3DE4-4F3C-B777-7831575EE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133600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48100" imgH="469900" progId="Equation.3">
                  <p:embed/>
                </p:oleObj>
              </mc:Choice>
              <mc:Fallback>
                <p:oleObj name="Equation" r:id="rId12" imgW="38481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051">
            <a:extLst>
              <a:ext uri="{FF2B5EF4-FFF2-40B4-BE49-F238E27FC236}">
                <a16:creationId xmlns:a16="http://schemas.microsoft.com/office/drawing/2014/main" id="{1477C19B-32E6-4B32-82FC-05BC87AD1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762000"/>
            <a:ext cx="7594600" cy="257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甲、乙、丙三人同时对飞机进行射击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人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击中的概率分别为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4,  0.5, 0.7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飞机被一人击中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而被击落的概率为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2 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被两人击中而被击落的概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率为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6 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三人都击中飞机必定被击落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飞机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被击落的概率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78861" name="Text Box 2061">
            <a:extLst>
              <a:ext uri="{FF2B5EF4-FFF2-40B4-BE49-F238E27FC236}">
                <a16:creationId xmlns:a16="http://schemas.microsoft.com/office/drawing/2014/main" id="{B315673F-DB25-4C8E-9A8A-D63C37469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519488"/>
            <a:ext cx="809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</a:p>
        </p:txBody>
      </p:sp>
      <p:graphicFrame>
        <p:nvGraphicFramePr>
          <p:cNvPr id="78862" name="Object 2062">
            <a:extLst>
              <a:ext uri="{FF2B5EF4-FFF2-40B4-BE49-F238E27FC236}">
                <a16:creationId xmlns:a16="http://schemas.microsoft.com/office/drawing/2014/main" id="{AB75256C-C0D8-4B8A-8DC1-CDE3C0DAA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0988" y="3581400"/>
          <a:ext cx="49736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49800" imgH="457200" progId="Equation.3">
                  <p:embed/>
                </p:oleObj>
              </mc:Choice>
              <mc:Fallback>
                <p:oleObj name="Equation" r:id="rId2" imgW="4749800" imgH="457200" progId="Equation.3">
                  <p:embed/>
                  <p:pic>
                    <p:nvPicPr>
                      <p:cNvPr id="0" name="Object 2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3581400"/>
                        <a:ext cx="49736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5" name="Text Box 2065">
            <a:extLst>
              <a:ext uri="{FF2B5EF4-FFF2-40B4-BE49-F238E27FC236}">
                <a16:creationId xmlns:a16="http://schemas.microsoft.com/office/drawing/2014/main" id="{6AEF36B0-8F1A-450F-8A0C-7DCC465A3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3" y="41148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, B, C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别表示甲、乙、丙击中飞机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</a:p>
        </p:txBody>
      </p:sp>
      <p:graphicFrame>
        <p:nvGraphicFramePr>
          <p:cNvPr id="78867" name="Object 2067">
            <a:extLst>
              <a:ext uri="{FF2B5EF4-FFF2-40B4-BE49-F238E27FC236}">
                <a16:creationId xmlns:a16="http://schemas.microsoft.com/office/drawing/2014/main" id="{921D8405-F166-4424-B0A8-DD242FC9E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7263" y="4876800"/>
          <a:ext cx="5265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70600" imgH="431800" progId="Equation.3">
                  <p:embed/>
                </p:oleObj>
              </mc:Choice>
              <mc:Fallback>
                <p:oleObj name="Equation" r:id="rId4" imgW="6070600" imgH="431800" progId="Equation.3">
                  <p:embed/>
                  <p:pic>
                    <p:nvPicPr>
                      <p:cNvPr id="0" name="Object 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876800"/>
                        <a:ext cx="52657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1" grpId="0" autoUpdateAnimBg="0"/>
      <p:bldP spid="7886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15">
            <a:extLst>
              <a:ext uri="{FF2B5EF4-FFF2-40B4-BE49-F238E27FC236}">
                <a16:creationId xmlns:a16="http://schemas.microsoft.com/office/drawing/2014/main" id="{D88C95A9-4442-4BFB-B26D-4B7B7670B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12619"/>
              </p:ext>
            </p:extLst>
          </p:nvPr>
        </p:nvGraphicFramePr>
        <p:xfrm>
          <a:off x="914400" y="1479252"/>
          <a:ext cx="76533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966200" imgH="1003300" progId="Equation.3">
                  <p:embed/>
                </p:oleObj>
              </mc:Choice>
              <mc:Fallback>
                <p:oleObj name="Equation" r:id="rId2" imgW="8966200" imgH="1003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79252"/>
                        <a:ext cx="76533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>
            <a:extLst>
              <a:ext uri="{FF2B5EF4-FFF2-40B4-BE49-F238E27FC236}">
                <a16:creationId xmlns:a16="http://schemas.microsoft.com/office/drawing/2014/main" id="{A81C9664-50D5-4075-A884-1AA45EBA6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39296"/>
              </p:ext>
            </p:extLst>
          </p:nvPr>
        </p:nvGraphicFramePr>
        <p:xfrm>
          <a:off x="1752600" y="2698452"/>
          <a:ext cx="66294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80200" imgH="317500" progId="Equation.3">
                  <p:embed/>
                </p:oleObj>
              </mc:Choice>
              <mc:Fallback>
                <p:oleObj name="Equation" r:id="rId4" imgW="6680200" imgH="317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98452"/>
                        <a:ext cx="66294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>
            <a:extLst>
              <a:ext uri="{FF2B5EF4-FFF2-40B4-BE49-F238E27FC236}">
                <a16:creationId xmlns:a16="http://schemas.microsoft.com/office/drawing/2014/main" id="{52A8B9FE-A9DE-4585-B0E4-C39C933F3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49884"/>
              </p:ext>
            </p:extLst>
          </p:nvPr>
        </p:nvGraphicFramePr>
        <p:xfrm>
          <a:off x="1752600" y="3308052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254" imgH="317362" progId="Equation.3">
                  <p:embed/>
                </p:oleObj>
              </mc:Choice>
              <mc:Fallback>
                <p:oleObj name="Equation" r:id="rId6" imgW="1028254" imgH="31736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08052"/>
                        <a:ext cx="102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20">
            <a:extLst>
              <a:ext uri="{FF2B5EF4-FFF2-40B4-BE49-F238E27FC236}">
                <a16:creationId xmlns:a16="http://schemas.microsoft.com/office/drawing/2014/main" id="{C5EAEA7B-FAEB-4D6E-9C7C-B4630BBE0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39546"/>
              </p:ext>
            </p:extLst>
          </p:nvPr>
        </p:nvGraphicFramePr>
        <p:xfrm>
          <a:off x="1600200" y="5441652"/>
          <a:ext cx="68405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013700" imgH="457200" progId="Equation.3">
                  <p:embed/>
                </p:oleObj>
              </mc:Choice>
              <mc:Fallback>
                <p:oleObj name="Equation" r:id="rId8" imgW="8013700" imgH="457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41652"/>
                        <a:ext cx="68405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1" name="Object 21">
            <a:extLst>
              <a:ext uri="{FF2B5EF4-FFF2-40B4-BE49-F238E27FC236}">
                <a16:creationId xmlns:a16="http://schemas.microsoft.com/office/drawing/2014/main" id="{2120CA64-A75E-4CDD-95C2-BF702FB04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451720"/>
              </p:ext>
            </p:extLst>
          </p:nvPr>
        </p:nvGraphicFramePr>
        <p:xfrm>
          <a:off x="1600200" y="6279852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254" imgH="317362" progId="Equation.3">
                  <p:embed/>
                </p:oleObj>
              </mc:Choice>
              <mc:Fallback>
                <p:oleObj name="Equation" r:id="rId10" imgW="1028254" imgH="31736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279852"/>
                        <a:ext cx="102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5796544-D185-426A-B878-967EC4992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76383"/>
              </p:ext>
            </p:extLst>
          </p:nvPr>
        </p:nvGraphicFramePr>
        <p:xfrm>
          <a:off x="1892300" y="3858915"/>
          <a:ext cx="38592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367" imgH="253890" progId="Equation.DSMT4">
                  <p:embed/>
                </p:oleObj>
              </mc:Choice>
              <mc:Fallback>
                <p:oleObj name="Equation" r:id="rId12" imgW="1688367" imgH="25389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858915"/>
                        <a:ext cx="385921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8DDC8E1-D953-483C-BB95-3B34068E7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874790"/>
            <a:ext cx="968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D79A79B-D816-46D2-96AC-C5F66762E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406246"/>
              </p:ext>
            </p:extLst>
          </p:nvPr>
        </p:nvGraphicFramePr>
        <p:xfrm>
          <a:off x="1795463" y="4578052"/>
          <a:ext cx="47879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500" imgH="254000" progId="Equation.DSMT4">
                  <p:embed/>
                </p:oleObj>
              </mc:Choice>
              <mc:Fallback>
                <p:oleObj name="Equation" r:id="rId14" imgW="2095500" imgH="254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4578052"/>
                        <a:ext cx="47879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73FCE00-93EA-4817-861D-CB51F0481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600277"/>
            <a:ext cx="968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7F6C175-1F5D-4D77-8DF3-7985B9FAC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42933"/>
              </p:ext>
            </p:extLst>
          </p:nvPr>
        </p:nvGraphicFramePr>
        <p:xfrm>
          <a:off x="1925638" y="764704"/>
          <a:ext cx="385921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88367" imgH="253890" progId="Equation.DSMT4">
                  <p:embed/>
                </p:oleObj>
              </mc:Choice>
              <mc:Fallback>
                <p:oleObj name="Equation" r:id="rId16" imgW="1688367" imgH="25389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88502A1-1B21-4B3C-B4B5-EAF0546932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764704"/>
                        <a:ext cx="3859212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2">
            <a:extLst>
              <a:ext uri="{FF2B5EF4-FFF2-40B4-BE49-F238E27FC236}">
                <a16:creationId xmlns:a16="http://schemas.microsoft.com/office/drawing/2014/main" id="{93B637C0-4D36-4930-9A4D-E887296B8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780579"/>
            <a:ext cx="968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6">
            <a:extLst>
              <a:ext uri="{FF2B5EF4-FFF2-40B4-BE49-F238E27FC236}">
                <a16:creationId xmlns:a16="http://schemas.microsoft.com/office/drawing/2014/main" id="{06D23662-A6D1-46FF-99F4-7C8C3E084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143000"/>
          <a:ext cx="209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4591" imgH="444307" progId="Equation.3">
                  <p:embed/>
                </p:oleObj>
              </mc:Choice>
              <mc:Fallback>
                <p:oleObj name="Equation" r:id="rId2" imgW="2094591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209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E6AFD31D-CA9B-4BD2-87BE-D16297D148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143000"/>
          <a:ext cx="309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800" imgH="444500" progId="Equation.3">
                  <p:embed/>
                </p:oleObj>
              </mc:Choice>
              <mc:Fallback>
                <p:oleObj name="Equation" r:id="rId4" imgW="30988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43000"/>
                        <a:ext cx="309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>
            <a:extLst>
              <a:ext uri="{FF2B5EF4-FFF2-40B4-BE49-F238E27FC236}">
                <a16:creationId xmlns:a16="http://schemas.microsoft.com/office/drawing/2014/main" id="{C16B0210-12C9-401D-82D0-3C23BB99F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905000"/>
          <a:ext cx="266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7000" imgH="393700" progId="Equation.3">
                  <p:embed/>
                </p:oleObj>
              </mc:Choice>
              <mc:Fallback>
                <p:oleObj name="Equation" r:id="rId6" imgW="26670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05000"/>
                        <a:ext cx="266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>
            <a:extLst>
              <a:ext uri="{FF2B5EF4-FFF2-40B4-BE49-F238E27FC236}">
                <a16:creationId xmlns:a16="http://schemas.microsoft.com/office/drawing/2014/main" id="{77AB7E87-C066-4770-93D5-36F0F5800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667000"/>
          <a:ext cx="224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900" imgH="317500" progId="Equation.3">
                  <p:embed/>
                </p:oleObj>
              </mc:Choice>
              <mc:Fallback>
                <p:oleObj name="Equation" r:id="rId8" imgW="2247900" imgH="317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7000"/>
                        <a:ext cx="2247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Rectangle 10">
            <a:extLst>
              <a:ext uri="{FF2B5EF4-FFF2-40B4-BE49-F238E27FC236}">
                <a16:creationId xmlns:a16="http://schemas.microsoft.com/office/drawing/2014/main" id="{59DFE8BA-D0E9-4CE4-B888-7BC8BF382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505200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而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全概率公式得飞机被击落的概率为</a:t>
            </a:r>
          </a:p>
        </p:txBody>
      </p:sp>
      <p:graphicFrame>
        <p:nvGraphicFramePr>
          <p:cNvPr id="40971" name="Object 11">
            <a:extLst>
              <a:ext uri="{FF2B5EF4-FFF2-40B4-BE49-F238E27FC236}">
                <a16:creationId xmlns:a16="http://schemas.microsoft.com/office/drawing/2014/main" id="{E77564E4-E00F-4D21-BFEC-EEBAE63528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4495800"/>
          <a:ext cx="51181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118100" imgH="317500" progId="Equation.3">
                  <p:embed/>
                </p:oleObj>
              </mc:Choice>
              <mc:Fallback>
                <p:oleObj name="Equation" r:id="rId10" imgW="5118100" imgH="317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495800"/>
                        <a:ext cx="51181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>
            <a:extLst>
              <a:ext uri="{FF2B5EF4-FFF2-40B4-BE49-F238E27FC236}">
                <a16:creationId xmlns:a16="http://schemas.microsoft.com/office/drawing/2014/main" id="{55360BE9-1AA1-4A37-87BA-75A128D409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257800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5977" imgH="317362" progId="Equation.3">
                  <p:embed/>
                </p:oleObj>
              </mc:Choice>
              <mc:Fallback>
                <p:oleObj name="Equation" r:id="rId12" imgW="1205977" imgH="31736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257800"/>
                        <a:ext cx="1206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>
            <a:extLst>
              <a:ext uri="{FF2B5EF4-FFF2-40B4-BE49-F238E27FC236}">
                <a16:creationId xmlns:a16="http://schemas.microsoft.com/office/drawing/2014/main" id="{3268B60D-2413-4C08-8CA0-A5593A07C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2667000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254" imgH="317362" progId="Equation.3">
                  <p:embed/>
                </p:oleObj>
              </mc:Choice>
              <mc:Fallback>
                <p:oleObj name="Equation" r:id="rId14" imgW="1028254" imgH="31736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67000"/>
                        <a:ext cx="102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26">
            <a:extLst>
              <a:ext uri="{FF2B5EF4-FFF2-40B4-BE49-F238E27FC236}">
                <a16:creationId xmlns:a16="http://schemas.microsoft.com/office/drawing/2014/main" id="{92DD34F2-50A3-41EF-804B-362D79B12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332656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伯恩斯坦反例</a:t>
            </a:r>
          </a:p>
        </p:txBody>
      </p:sp>
      <p:sp>
        <p:nvSpPr>
          <p:cNvPr id="76803" name="Rectangle 1027">
            <a:extLst>
              <a:ext uri="{FF2B5EF4-FFF2-40B4-BE49-F238E27FC236}">
                <a16:creationId xmlns:a16="http://schemas.microsoft.com/office/drawing/2014/main" id="{F5AA2F11-CF43-4FDD-B9DA-6FE7FE666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964481"/>
            <a:ext cx="8131175" cy="257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个均匀的正四面体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第一面染成红色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面染成白色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，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三面染成黑色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而第四面同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染上红、白、黑三种颜色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现以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别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记投一次四面体出现红、白、黑颜色朝下的事件，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否相互独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76804" name="Rectangle 1028">
            <a:extLst>
              <a:ext uri="{FF2B5EF4-FFF2-40B4-BE49-F238E27FC236}">
                <a16:creationId xmlns:a16="http://schemas.microsoft.com/office/drawing/2014/main" id="{6DD068DB-0551-4278-ACB0-294EAFE03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048" y="3789040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76805" name="Text Box 1029">
            <a:extLst>
              <a:ext uri="{FF2B5EF4-FFF2-40B4-BE49-F238E27FC236}">
                <a16:creationId xmlns:a16="http://schemas.microsoft.com/office/drawing/2014/main" id="{47BDC433-82C8-4E92-9BE2-6858DA9AF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7848" y="3793802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于在四面体中红、 白、黑分别出现两面，</a:t>
            </a:r>
          </a:p>
        </p:txBody>
      </p:sp>
      <p:sp>
        <p:nvSpPr>
          <p:cNvPr id="76806" name="Text Box 1030">
            <a:extLst>
              <a:ext uri="{FF2B5EF4-FFF2-40B4-BE49-F238E27FC236}">
                <a16:creationId xmlns:a16="http://schemas.microsoft.com/office/drawing/2014/main" id="{3EB40BFF-AD49-4171-BEAD-350E1243F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848" y="4449440"/>
            <a:ext cx="987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此</a:t>
            </a:r>
          </a:p>
        </p:txBody>
      </p:sp>
      <p:graphicFrame>
        <p:nvGraphicFramePr>
          <p:cNvPr id="76807" name="Object 1031">
            <a:extLst>
              <a:ext uri="{FF2B5EF4-FFF2-40B4-BE49-F238E27FC236}">
                <a16:creationId xmlns:a16="http://schemas.microsoft.com/office/drawing/2014/main" id="{8B397B52-892E-45D1-845C-B836B4D84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9897"/>
              </p:ext>
            </p:extLst>
          </p:nvPr>
        </p:nvGraphicFramePr>
        <p:xfrm>
          <a:off x="2267148" y="4327202"/>
          <a:ext cx="377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900" imgH="825500" progId="Equation.3">
                  <p:embed/>
                </p:oleObj>
              </mc:Choice>
              <mc:Fallback>
                <p:oleObj name="Equation" r:id="rId2" imgW="3771900" imgH="8255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148" y="4327202"/>
                        <a:ext cx="3771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Rectangle 1032">
            <a:extLst>
              <a:ext uri="{FF2B5EF4-FFF2-40B4-BE49-F238E27FC236}">
                <a16:creationId xmlns:a16="http://schemas.microsoft.com/office/drawing/2014/main" id="{1DD17B53-B1F2-46CB-9790-24514AA3A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048" y="5165402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又由题意知</a:t>
            </a:r>
          </a:p>
        </p:txBody>
      </p:sp>
      <p:graphicFrame>
        <p:nvGraphicFramePr>
          <p:cNvPr id="76809" name="Object 1033">
            <a:extLst>
              <a:ext uri="{FF2B5EF4-FFF2-40B4-BE49-F238E27FC236}">
                <a16:creationId xmlns:a16="http://schemas.microsoft.com/office/drawing/2014/main" id="{4E82694D-176E-414E-BD33-A0283CDBF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292439"/>
              </p:ext>
            </p:extLst>
          </p:nvPr>
        </p:nvGraphicFramePr>
        <p:xfrm>
          <a:off x="2857698" y="5013002"/>
          <a:ext cx="459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97400" imgH="825500" progId="Equation.3">
                  <p:embed/>
                </p:oleObj>
              </mc:Choice>
              <mc:Fallback>
                <p:oleObj name="Equation" r:id="rId4" imgW="4597400" imgH="8255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698" y="5013002"/>
                        <a:ext cx="4597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  <p:bldP spid="76804" grpId="0" autoUpdateAnimBg="0"/>
      <p:bldP spid="76805" grpId="0" autoUpdateAnimBg="0"/>
      <p:bldP spid="76806" grpId="0" autoUpdateAnimBg="0"/>
      <p:bldP spid="7680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4F0BFE63-0435-4CCA-BE7E-C931749A4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7620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有</a:t>
            </a:r>
          </a:p>
        </p:txBody>
      </p:sp>
      <p:sp>
        <p:nvSpPr>
          <p:cNvPr id="77830" name="Rectangle 6">
            <a:extLst>
              <a:ext uri="{FF2B5EF4-FFF2-40B4-BE49-F238E27FC236}">
                <a16:creationId xmlns:a16="http://schemas.microsoft.com/office/drawing/2014/main" id="{3EF409ED-30E7-46D7-8D49-F0FFBB41C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4864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此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相互独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77834" name="Object 10">
            <a:extLst>
              <a:ext uri="{FF2B5EF4-FFF2-40B4-BE49-F238E27FC236}">
                <a16:creationId xmlns:a16="http://schemas.microsoft.com/office/drawing/2014/main" id="{09D36DB0-B43D-4397-BFBE-A48C7D78E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774700"/>
          <a:ext cx="38989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900" imgH="2552700" progId="Equation.3">
                  <p:embed/>
                </p:oleObj>
              </mc:Choice>
              <mc:Fallback>
                <p:oleObj name="Equation" r:id="rId2" imgW="3898900" imgH="2552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774700"/>
                        <a:ext cx="389890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5" name="Rectangle 11">
            <a:extLst>
              <a:ext uri="{FF2B5EF4-FFF2-40B4-BE49-F238E27FC236}">
                <a16:creationId xmlns:a16="http://schemas.microsoft.com/office/drawing/2014/main" id="{5281415F-E4C5-467C-B50D-F4DDB043C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505200"/>
            <a:ext cx="4373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三事件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两独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77836" name="Rectangle 12">
            <a:extLst>
              <a:ext uri="{FF2B5EF4-FFF2-40B4-BE49-F238E27FC236}">
                <a16:creationId xmlns:a16="http://schemas.microsoft.com/office/drawing/2014/main" id="{6CFBE5B5-165B-4066-ADA7-28D08193B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47357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于</a:t>
            </a:r>
          </a:p>
        </p:txBody>
      </p:sp>
      <p:graphicFrame>
        <p:nvGraphicFramePr>
          <p:cNvPr id="77837" name="Object 13">
            <a:extLst>
              <a:ext uri="{FF2B5EF4-FFF2-40B4-BE49-F238E27FC236}">
                <a16:creationId xmlns:a16="http://schemas.microsoft.com/office/drawing/2014/main" id="{75CAEB73-7D18-42C4-A434-FDB1D2DB5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4343400"/>
          <a:ext cx="189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300" imgH="825500" progId="Equation.3">
                  <p:embed/>
                </p:oleObj>
              </mc:Choice>
              <mc:Fallback>
                <p:oleObj name="Equation" r:id="rId4" imgW="1892300" imgH="825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343400"/>
                        <a:ext cx="1892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>
            <a:extLst>
              <a:ext uri="{FF2B5EF4-FFF2-40B4-BE49-F238E27FC236}">
                <a16:creationId xmlns:a16="http://schemas.microsoft.com/office/drawing/2014/main" id="{B8BE4FAE-4D5E-4701-AF92-E4CADDFEB6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343400"/>
          <a:ext cx="332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400" imgH="838200" progId="Equation.3">
                  <p:embed/>
                </p:oleObj>
              </mc:Choice>
              <mc:Fallback>
                <p:oleObj name="Equation" r:id="rId6" imgW="3327400" imgH="838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332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 autoUpdateAnimBg="0"/>
      <p:bldP spid="77835" grpId="0" autoUpdateAnimBg="0"/>
      <p:bldP spid="7783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F8A63662-FA5B-4DD2-A238-06F9312E5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92500"/>
              </p:ext>
            </p:extLst>
          </p:nvPr>
        </p:nvGraphicFramePr>
        <p:xfrm>
          <a:off x="908050" y="530647"/>
          <a:ext cx="73660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0" imgH="2641600" progId="Equation.3">
                  <p:embed/>
                </p:oleObj>
              </mc:Choice>
              <mc:Fallback>
                <p:oleObj name="Equation" r:id="rId2" imgW="7366000" imgH="2641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30647"/>
                        <a:ext cx="73660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5" name="Group 14">
            <a:extLst>
              <a:ext uri="{FF2B5EF4-FFF2-40B4-BE49-F238E27FC236}">
                <a16:creationId xmlns:a16="http://schemas.microsoft.com/office/drawing/2014/main" id="{610C9467-8510-4A8D-97FF-273AAFF8D425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426247"/>
            <a:ext cx="5715000" cy="1689100"/>
            <a:chOff x="960" y="2448"/>
            <a:chExt cx="3600" cy="1064"/>
          </a:xfrm>
        </p:grpSpPr>
        <p:sp>
          <p:nvSpPr>
            <p:cNvPr id="28679" name="Rectangle 3">
              <a:extLst>
                <a:ext uri="{FF2B5EF4-FFF2-40B4-BE49-F238E27FC236}">
                  <a16:creationId xmlns:a16="http://schemas.microsoft.com/office/drawing/2014/main" id="{8A4ABA98-807B-4D32-8DF3-9A20F1E01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544"/>
              <a:ext cx="2352" cy="6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0" name="Rectangle 4">
              <a:extLst>
                <a:ext uri="{FF2B5EF4-FFF2-40B4-BE49-F238E27FC236}">
                  <a16:creationId xmlns:a16="http://schemas.microsoft.com/office/drawing/2014/main" id="{7AA8F60D-9354-4DD7-901B-384076BD1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448"/>
              <a:ext cx="624" cy="19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1" name="Rectangle 5">
              <a:extLst>
                <a:ext uri="{FF2B5EF4-FFF2-40B4-BE49-F238E27FC236}">
                  <a16:creationId xmlns:a16="http://schemas.microsoft.com/office/drawing/2014/main" id="{AB8C65A9-3BC4-42ED-847D-18A8F89A7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448"/>
              <a:ext cx="624" cy="19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2" name="Rectangle 6">
              <a:extLst>
                <a:ext uri="{FF2B5EF4-FFF2-40B4-BE49-F238E27FC236}">
                  <a16:creationId xmlns:a16="http://schemas.microsoft.com/office/drawing/2014/main" id="{DF8963FE-82DE-48A8-8152-DCA42D7D0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120"/>
              <a:ext cx="624" cy="19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3" name="Rectangle 7">
              <a:extLst>
                <a:ext uri="{FF2B5EF4-FFF2-40B4-BE49-F238E27FC236}">
                  <a16:creationId xmlns:a16="http://schemas.microsoft.com/office/drawing/2014/main" id="{696C746E-F9EF-4C02-93DE-C524CD633A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120"/>
              <a:ext cx="624" cy="19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4" name="Line 8">
              <a:extLst>
                <a:ext uri="{FF2B5EF4-FFF2-40B4-BE49-F238E27FC236}">
                  <a16:creationId xmlns:a16="http://schemas.microsoft.com/office/drawing/2014/main" id="{86B4867E-959B-4D3F-8017-2B81B31C8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880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5" name="Line 9">
              <a:extLst>
                <a:ext uri="{FF2B5EF4-FFF2-40B4-BE49-F238E27FC236}">
                  <a16:creationId xmlns:a16="http://schemas.microsoft.com/office/drawing/2014/main" id="{750A897F-B947-476A-A2A5-353580AA6B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880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8686" name="Object 10">
              <a:extLst>
                <a:ext uri="{FF2B5EF4-FFF2-40B4-BE49-F238E27FC236}">
                  <a16:creationId xmlns:a16="http://schemas.microsoft.com/office/drawing/2014/main" id="{F05AC7F3-1D96-4C1D-844B-87A3614BCB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2640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569" imgH="304404" progId="Equation.3">
                    <p:embed/>
                  </p:oleObj>
                </mc:Choice>
                <mc:Fallback>
                  <p:oleObj name="Equation" r:id="rId4" imgW="177569" imgH="30440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640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7" name="Object 11">
              <a:extLst>
                <a:ext uri="{FF2B5EF4-FFF2-40B4-BE49-F238E27FC236}">
                  <a16:creationId xmlns:a16="http://schemas.microsoft.com/office/drawing/2014/main" id="{E8179029-0DFE-4652-984F-CF5CD3D8A8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2640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713" imgH="304536" progId="Equation.3">
                    <p:embed/>
                  </p:oleObj>
                </mc:Choice>
                <mc:Fallback>
                  <p:oleObj name="Equation" r:id="rId6" imgW="215713" imgH="30453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640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8" name="Object 12">
              <a:extLst>
                <a:ext uri="{FF2B5EF4-FFF2-40B4-BE49-F238E27FC236}">
                  <a16:creationId xmlns:a16="http://schemas.microsoft.com/office/drawing/2014/main" id="{1CD3A4BD-C45E-4472-9522-C451AF1FC2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312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5619" imgH="317087" progId="Equation.3">
                    <p:embed/>
                  </p:oleObj>
                </mc:Choice>
                <mc:Fallback>
                  <p:oleObj name="Equation" r:id="rId8" imgW="215619" imgH="31708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312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9" name="Object 13">
              <a:extLst>
                <a:ext uri="{FF2B5EF4-FFF2-40B4-BE49-F238E27FC236}">
                  <a16:creationId xmlns:a16="http://schemas.microsoft.com/office/drawing/2014/main" id="{B387FCB4-3C2D-47AE-8D4E-9F4ED27D15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3312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24" imgH="304536" progId="Equation.3">
                    <p:embed/>
                  </p:oleObj>
                </mc:Choice>
                <mc:Fallback>
                  <p:oleObj name="Equation" r:id="rId10" imgW="203024" imgH="30453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312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8" name="Rectangle 17">
            <a:extLst>
              <a:ext uri="{FF2B5EF4-FFF2-40B4-BE49-F238E27FC236}">
                <a16:creationId xmlns:a16="http://schemas.microsoft.com/office/drawing/2014/main" id="{57940D5D-91EA-4680-A061-53DC17F11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76672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</p:spTree>
  </p:cSld>
  <p:clrMapOvr>
    <a:masterClrMapping/>
  </p:clrMapOvr>
  <p:transition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92841AF9-A526-4C47-929F-7210EC901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36303"/>
              </p:ext>
            </p:extLst>
          </p:nvPr>
        </p:nvGraphicFramePr>
        <p:xfrm>
          <a:off x="914400" y="1843112"/>
          <a:ext cx="388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431800" progId="Equation.3">
                  <p:embed/>
                </p:oleObj>
              </mc:Choice>
              <mc:Fallback>
                <p:oleObj name="Equation" r:id="rId2" imgW="38862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43112"/>
                        <a:ext cx="388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>
            <a:extLst>
              <a:ext uri="{FF2B5EF4-FFF2-40B4-BE49-F238E27FC236}">
                <a16:creationId xmlns:a16="http://schemas.microsoft.com/office/drawing/2014/main" id="{9FC5E502-B3C1-4CDA-8FB6-CBA3A0075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137784"/>
              </p:ext>
            </p:extLst>
          </p:nvPr>
        </p:nvGraphicFramePr>
        <p:xfrm>
          <a:off x="914400" y="2605112"/>
          <a:ext cx="369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700" imgH="444500" progId="Equation.3">
                  <p:embed/>
                </p:oleObj>
              </mc:Choice>
              <mc:Fallback>
                <p:oleObj name="Equation" r:id="rId4" imgW="36957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05112"/>
                        <a:ext cx="369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>
            <a:extLst>
              <a:ext uri="{FF2B5EF4-FFF2-40B4-BE49-F238E27FC236}">
                <a16:creationId xmlns:a16="http://schemas.microsoft.com/office/drawing/2014/main" id="{985E7E3E-451D-4C84-9581-51CF78DDF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38155"/>
              </p:ext>
            </p:extLst>
          </p:nvPr>
        </p:nvGraphicFramePr>
        <p:xfrm>
          <a:off x="914400" y="3367112"/>
          <a:ext cx="57356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10200" imgH="431800" progId="Equation.3">
                  <p:embed/>
                </p:oleObj>
              </mc:Choice>
              <mc:Fallback>
                <p:oleObj name="Equation" r:id="rId6" imgW="54102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67112"/>
                        <a:ext cx="57356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>
            <a:extLst>
              <a:ext uri="{FF2B5EF4-FFF2-40B4-BE49-F238E27FC236}">
                <a16:creationId xmlns:a16="http://schemas.microsoft.com/office/drawing/2014/main" id="{825450F3-8642-4CAA-A1CA-BB4679D99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814153"/>
              </p:ext>
            </p:extLst>
          </p:nvPr>
        </p:nvGraphicFramePr>
        <p:xfrm>
          <a:off x="914400" y="4129112"/>
          <a:ext cx="623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35700" imgH="431800" progId="Equation.3">
                  <p:embed/>
                </p:oleObj>
              </mc:Choice>
              <mc:Fallback>
                <p:oleObj name="Equation" r:id="rId8" imgW="62357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29112"/>
                        <a:ext cx="623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>
            <a:extLst>
              <a:ext uri="{FF2B5EF4-FFF2-40B4-BE49-F238E27FC236}">
                <a16:creationId xmlns:a16="http://schemas.microsoft.com/office/drawing/2014/main" id="{60AE9A53-BBB4-4E69-A2DF-7DDBDBA10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63187"/>
              </p:ext>
            </p:extLst>
          </p:nvPr>
        </p:nvGraphicFramePr>
        <p:xfrm>
          <a:off x="914400" y="4967312"/>
          <a:ext cx="769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66100" imgH="431800" progId="Equation.3">
                  <p:embed/>
                </p:oleObj>
              </mc:Choice>
              <mc:Fallback>
                <p:oleObj name="Equation" r:id="rId10" imgW="81661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67312"/>
                        <a:ext cx="769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>
            <a:extLst>
              <a:ext uri="{FF2B5EF4-FFF2-40B4-BE49-F238E27FC236}">
                <a16:creationId xmlns:a16="http://schemas.microsoft.com/office/drawing/2014/main" id="{4A7DBC8B-F12E-4A78-95FF-FB1974569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297136"/>
              </p:ext>
            </p:extLst>
          </p:nvPr>
        </p:nvGraphicFramePr>
        <p:xfrm>
          <a:off x="876300" y="5805512"/>
          <a:ext cx="386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60800" imgH="431800" progId="Equation.3">
                  <p:embed/>
                </p:oleObj>
              </mc:Choice>
              <mc:Fallback>
                <p:oleObj name="Equation" r:id="rId12" imgW="38608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805512"/>
                        <a:ext cx="386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5">
            <a:extLst>
              <a:ext uri="{FF2B5EF4-FFF2-40B4-BE49-F238E27FC236}">
                <a16:creationId xmlns:a16="http://schemas.microsoft.com/office/drawing/2014/main" id="{2244048F-B895-4F69-82D3-59EC9342C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641375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2EF56853-6D69-420A-A000-2BB0A217A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104765"/>
              </p:ext>
            </p:extLst>
          </p:nvPr>
        </p:nvGraphicFramePr>
        <p:xfrm>
          <a:off x="914400" y="1171600"/>
          <a:ext cx="740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04100" imgH="457200" progId="Equation.3">
                  <p:embed/>
                </p:oleObj>
              </mc:Choice>
              <mc:Fallback>
                <p:oleObj name="Equation" r:id="rId14" imgW="7404100" imgH="457200" progId="Equation.3">
                  <p:embed/>
                  <p:pic>
                    <p:nvPicPr>
                      <p:cNvPr id="105488" name="Object 16">
                        <a:extLst>
                          <a:ext uri="{FF2B5EF4-FFF2-40B4-BE49-F238E27FC236}">
                            <a16:creationId xmlns:a16="http://schemas.microsoft.com/office/drawing/2014/main" id="{40693578-10A4-4A91-874D-2A29AD5EF8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71600"/>
                        <a:ext cx="7404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>
            <a:extLst>
              <a:ext uri="{FF2B5EF4-FFF2-40B4-BE49-F238E27FC236}">
                <a16:creationId xmlns:a16="http://schemas.microsoft.com/office/drawing/2014/main" id="{B17EB3C6-7716-431F-B8B7-944367F32A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7544" y="669925"/>
            <a:ext cx="7772400" cy="7016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四、小结</a:t>
            </a:r>
          </a:p>
        </p:txBody>
      </p:sp>
      <p:graphicFrame>
        <p:nvGraphicFramePr>
          <p:cNvPr id="80903" name="Object 7">
            <a:extLst>
              <a:ext uri="{FF2B5EF4-FFF2-40B4-BE49-F238E27FC236}">
                <a16:creationId xmlns:a16="http://schemas.microsoft.com/office/drawing/2014/main" id="{13FC7646-5A72-4D27-B042-D7630377C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600200"/>
          <a:ext cx="676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69100" imgH="431800" progId="Equation.3">
                  <p:embed/>
                </p:oleObj>
              </mc:Choice>
              <mc:Fallback>
                <p:oleObj name="Equation" r:id="rId2" imgW="67691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676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>
            <a:extLst>
              <a:ext uri="{FF2B5EF4-FFF2-40B4-BE49-F238E27FC236}">
                <a16:creationId xmlns:a16="http://schemas.microsoft.com/office/drawing/2014/main" id="{9059D292-0E45-4C24-9864-93921FC54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133600"/>
          <a:ext cx="47752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75200" imgH="2603500" progId="Equation.3">
                  <p:embed/>
                </p:oleObj>
              </mc:Choice>
              <mc:Fallback>
                <p:oleObj name="Equation" r:id="rId4" imgW="4775200" imgH="2603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47752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>
            <a:extLst>
              <a:ext uri="{FF2B5EF4-FFF2-40B4-BE49-F238E27FC236}">
                <a16:creationId xmlns:a16="http://schemas.microsoft.com/office/drawing/2014/main" id="{0887293D-BB1C-4A4E-A310-B2BE015CC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868863"/>
          <a:ext cx="7620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61300" imgH="990600" progId="Equation.3">
                  <p:embed/>
                </p:oleObj>
              </mc:Choice>
              <mc:Fallback>
                <p:oleObj name="Equation" r:id="rId6" imgW="7861300" imgH="990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68863"/>
                        <a:ext cx="7620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>
            <a:extLst>
              <a:ext uri="{FF2B5EF4-FFF2-40B4-BE49-F238E27FC236}">
                <a16:creationId xmlns:a16="http://schemas.microsoft.com/office/drawing/2014/main" id="{5CEC19D5-BD77-4E14-A5D9-3363A850F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11188"/>
            <a:ext cx="777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4400">
                <a:solidFill>
                  <a:schemeClr val="tx1"/>
                </a:solidFill>
                <a:ea typeface="华文新魏" panose="02010800040101010101" pitchFamily="2" charset="-122"/>
              </a:rPr>
              <a:t>一、事件的相互独立性</a:t>
            </a:r>
          </a:p>
        </p:txBody>
      </p:sp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FA31B7F5-783B-4FD1-971A-83439BFD0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8" y="1960563"/>
          <a:ext cx="75946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594600" imgH="2019300" progId="Equation.3">
                  <p:embed/>
                </p:oleObj>
              </mc:Choice>
              <mc:Fallback>
                <p:oleObj name="公式" r:id="rId2" imgW="7594600" imgH="2019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960563"/>
                        <a:ext cx="75946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9">
            <a:extLst>
              <a:ext uri="{FF2B5EF4-FFF2-40B4-BE49-F238E27FC236}">
                <a16:creationId xmlns:a16="http://schemas.microsoft.com/office/drawing/2014/main" id="{F9C66808-BA46-49EC-99B9-D89C07131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3962400"/>
            <a:ext cx="134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</a:p>
        </p:txBody>
      </p:sp>
      <p:graphicFrame>
        <p:nvGraphicFramePr>
          <p:cNvPr id="11" name="Object 20">
            <a:extLst>
              <a:ext uri="{FF2B5EF4-FFF2-40B4-BE49-F238E27FC236}">
                <a16:creationId xmlns:a16="http://schemas.microsoft.com/office/drawing/2014/main" id="{A49A9EDC-33DC-4684-A822-A0BC2AAD1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950" y="4279900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500" imgH="444500" progId="Equation.3">
                  <p:embed/>
                </p:oleObj>
              </mc:Choice>
              <mc:Fallback>
                <p:oleObj name="Equation" r:id="rId4" imgW="2349500" imgH="444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279900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>
            <a:extLst>
              <a:ext uri="{FF2B5EF4-FFF2-40B4-BE49-F238E27FC236}">
                <a16:creationId xmlns:a16="http://schemas.microsoft.com/office/drawing/2014/main" id="{131E757C-BC82-454E-965C-8AA6188382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953000"/>
          <a:ext cx="737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78700" imgH="431800" progId="Equation.3">
                  <p:embed/>
                </p:oleObj>
              </mc:Choice>
              <mc:Fallback>
                <p:oleObj name="Equation" r:id="rId6" imgW="73787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737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2">
            <a:extLst>
              <a:ext uri="{FF2B5EF4-FFF2-40B4-BE49-F238E27FC236}">
                <a16:creationId xmlns:a16="http://schemas.microsoft.com/office/drawing/2014/main" id="{437F2448-CE54-4A7C-8B43-A7375DE0E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595938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600" imgH="444500" progId="Equation.3">
                  <p:embed/>
                </p:oleObj>
              </mc:Choice>
              <mc:Fallback>
                <p:oleObj name="Equation" r:id="rId8" imgW="2260600" imgH="444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95938"/>
                        <a:ext cx="226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>
            <a:extLst>
              <a:ext uri="{FF2B5EF4-FFF2-40B4-BE49-F238E27FC236}">
                <a16:creationId xmlns:a16="http://schemas.microsoft.com/office/drawing/2014/main" id="{827A5438-3E2E-4084-A2D1-EBFB32117920}"/>
              </a:ext>
            </a:extLst>
          </p:cNvPr>
          <p:cNvGraphicFramePr>
            <a:graphicFrameLocks noChangeAspect="1"/>
          </p:cNvGraphicFramePr>
          <p:nvPr/>
        </p:nvGraphicFramePr>
        <p:xfrm flipV="1">
          <a:off x="3990975" y="5672138"/>
          <a:ext cx="533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1816" imgH="181008" progId="Equation.3">
                  <p:embed/>
                </p:oleObj>
              </mc:Choice>
              <mc:Fallback>
                <p:oleObj name="Equation" r:id="rId10" imgW="361816" imgH="18100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3990975" y="5672138"/>
                        <a:ext cx="5334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5">
            <a:extLst>
              <a:ext uri="{FF2B5EF4-FFF2-40B4-BE49-F238E27FC236}">
                <a16:creationId xmlns:a16="http://schemas.microsoft.com/office/drawing/2014/main" id="{487FDA9A-3E54-4928-B2F7-22BD74F31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562600"/>
            <a:ext cx="3048000" cy="457200"/>
          </a:xfrm>
          <a:prstGeom prst="rect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Object 26">
            <a:extLst>
              <a:ext uri="{FF2B5EF4-FFF2-40B4-BE49-F238E27FC236}">
                <a16:creationId xmlns:a16="http://schemas.microsoft.com/office/drawing/2014/main" id="{E08C7F9C-4A41-4DCA-8F08-798826B8A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5638800"/>
          <a:ext cx="299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97200" imgH="393700" progId="Equation.3">
                  <p:embed/>
                </p:oleObj>
              </mc:Choice>
              <mc:Fallback>
                <p:oleObj name="Equation" r:id="rId12" imgW="2997200" imgH="393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638800"/>
                        <a:ext cx="299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7">
            <a:extLst>
              <a:ext uri="{FF2B5EF4-FFF2-40B4-BE49-F238E27FC236}">
                <a16:creationId xmlns:a16="http://schemas.microsoft.com/office/drawing/2014/main" id="{2B706BFB-BCE8-4D8C-8388-794E67AD1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1319213"/>
            <a:ext cx="20113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5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C898DDFB-85AA-40B8-AEF4-253F2982A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628775"/>
          <a:ext cx="618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84900" imgH="1511300" progId="Equation.3">
                  <p:embed/>
                </p:oleObj>
              </mc:Choice>
              <mc:Fallback>
                <p:oleObj name="Equation" r:id="rId2" imgW="61849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28775"/>
                        <a:ext cx="6184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28">
            <a:extLst>
              <a:ext uri="{FF2B5EF4-FFF2-40B4-BE49-F238E27FC236}">
                <a16:creationId xmlns:a16="http://schemas.microsoft.com/office/drawing/2014/main" id="{0B031C89-E1C8-4B84-A81A-53944C4C0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692150"/>
            <a:ext cx="1304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>
            <a:extLst>
              <a:ext uri="{FF2B5EF4-FFF2-40B4-BE49-F238E27FC236}">
                <a16:creationId xmlns:a16="http://schemas.microsoft.com/office/drawing/2014/main" id="{D0116993-50D4-47CB-ADF3-4FD476ED2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836613"/>
            <a:ext cx="538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事件两两相互独立的概念</a:t>
            </a:r>
          </a:p>
        </p:txBody>
      </p:sp>
      <p:sp>
        <p:nvSpPr>
          <p:cNvPr id="68616" name="Rectangle 8">
            <a:extLst>
              <a:ext uri="{FF2B5EF4-FFF2-40B4-BE49-F238E27FC236}">
                <a16:creationId xmlns:a16="http://schemas.microsoft.com/office/drawing/2014/main" id="{EDDD39F2-8A5D-4EC7-834F-ED1FBF9AD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906838"/>
            <a:ext cx="2286000" cy="4572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8617" name="Object 9">
            <a:extLst>
              <a:ext uri="{FF2B5EF4-FFF2-40B4-BE49-F238E27FC236}">
                <a16:creationId xmlns:a16="http://schemas.microsoft.com/office/drawing/2014/main" id="{DAC332A8-4AC7-438B-A7C1-708C23954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773238"/>
          <a:ext cx="66802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80200" imgH="2616200" progId="Equation.3">
                  <p:embed/>
                </p:oleObj>
              </mc:Choice>
              <mc:Fallback>
                <p:oleObj name="Equation" r:id="rId2" imgW="6680200" imgH="2616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73238"/>
                        <a:ext cx="66802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Text Box 6">
            <a:extLst>
              <a:ext uri="{FF2B5EF4-FFF2-40B4-BE49-F238E27FC236}">
                <a16:creationId xmlns:a16="http://schemas.microsoft.com/office/drawing/2014/main" id="{A9820172-489E-427A-A8D5-41215B459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8768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endParaRPr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8" name="Rectangle 8">
            <a:extLst>
              <a:ext uri="{FF2B5EF4-FFF2-40B4-BE49-F238E27FC236}">
                <a16:creationId xmlns:a16="http://schemas.microsoft.com/office/drawing/2014/main" id="{8CFEE738-6118-4CB4-8525-23D3C1D3B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410200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个事件相互独立</a:t>
            </a:r>
          </a:p>
        </p:txBody>
      </p:sp>
      <p:sp>
        <p:nvSpPr>
          <p:cNvPr id="51210" name="Line 10">
            <a:extLst>
              <a:ext uri="{FF2B5EF4-FFF2-40B4-BE49-F238E27FC236}">
                <a16:creationId xmlns:a16="http://schemas.microsoft.com/office/drawing/2014/main" id="{A7EAD79E-3017-4E86-8669-B72CE41C31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624513"/>
            <a:ext cx="7620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 type="none" w="sm" len="sm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2" name="Rectangle 12">
            <a:extLst>
              <a:ext uri="{FF2B5EF4-FFF2-40B4-BE49-F238E27FC236}">
                <a16:creationId xmlns:a16="http://schemas.microsoft.com/office/drawing/2014/main" id="{4CE4C7FA-00B3-4037-924C-C08A18FD3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410200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个事件两两相互独立</a:t>
            </a:r>
          </a:p>
        </p:txBody>
      </p:sp>
      <p:grpSp>
        <p:nvGrpSpPr>
          <p:cNvPr id="51225" name="Group 25">
            <a:extLst>
              <a:ext uri="{FF2B5EF4-FFF2-40B4-BE49-F238E27FC236}">
                <a16:creationId xmlns:a16="http://schemas.microsoft.com/office/drawing/2014/main" id="{A41C2049-BB74-4CDD-A18B-7CDCDCF65E35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5715000"/>
            <a:ext cx="762000" cy="381000"/>
            <a:chOff x="2544" y="3600"/>
            <a:chExt cx="480" cy="240"/>
          </a:xfrm>
        </p:grpSpPr>
        <p:sp>
          <p:nvSpPr>
            <p:cNvPr id="15370" name="Line 15">
              <a:extLst>
                <a:ext uri="{FF2B5EF4-FFF2-40B4-BE49-F238E27FC236}">
                  <a16:creationId xmlns:a16="http://schemas.microsoft.com/office/drawing/2014/main" id="{FC8B2C6D-2038-4C51-8DC6-754D15284E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3696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1" name="Line 16">
              <a:extLst>
                <a:ext uri="{FF2B5EF4-FFF2-40B4-BE49-F238E27FC236}">
                  <a16:creationId xmlns:a16="http://schemas.microsoft.com/office/drawing/2014/main" id="{782E1683-661D-43DC-B102-7B7EBA01FE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600"/>
              <a:ext cx="24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367" name="Rectangle 19">
            <a:extLst>
              <a:ext uri="{FF2B5EF4-FFF2-40B4-BE49-F238E27FC236}">
                <a16:creationId xmlns:a16="http://schemas.microsoft.com/office/drawing/2014/main" id="{3F013103-022E-4C5F-9DC3-F11F3B9C4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75" y="774700"/>
            <a:ext cx="4568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事件相互独立的概念</a:t>
            </a:r>
          </a:p>
        </p:txBody>
      </p:sp>
      <p:sp>
        <p:nvSpPr>
          <p:cNvPr id="51223" name="Rectangle 23">
            <a:extLst>
              <a:ext uri="{FF2B5EF4-FFF2-40B4-BE49-F238E27FC236}">
                <a16:creationId xmlns:a16="http://schemas.microsoft.com/office/drawing/2014/main" id="{98BAE44F-D776-4080-9C2A-FEC37271D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267200"/>
            <a:ext cx="2667000" cy="4572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24" name="Object 24">
            <a:extLst>
              <a:ext uri="{FF2B5EF4-FFF2-40B4-BE49-F238E27FC236}">
                <a16:creationId xmlns:a16="http://schemas.microsoft.com/office/drawing/2014/main" id="{DBB83BC4-2706-445B-BF42-B3F388CF8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600200"/>
          <a:ext cx="66802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80200" imgH="3136900" progId="Equation.3">
                  <p:embed/>
                </p:oleObj>
              </mc:Choice>
              <mc:Fallback>
                <p:oleObj name="Equation" r:id="rId2" imgW="6680200" imgH="3136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6680200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autoUpdateAnimBg="0"/>
      <p:bldP spid="51208" grpId="0" autoUpdateAnimBg="0"/>
      <p:bldP spid="51212" grpId="0" autoUpdateAnimBg="0"/>
      <p:bldP spid="512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06" name="Object 30">
            <a:extLst>
              <a:ext uri="{FF2B5EF4-FFF2-40B4-BE49-F238E27FC236}">
                <a16:creationId xmlns:a16="http://schemas.microsoft.com/office/drawing/2014/main" id="{CE1FB828-530A-41EA-BB67-5BAD56900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3" y="2205038"/>
          <a:ext cx="59055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05500" imgH="482600" progId="Equation.3">
                  <p:embed/>
                </p:oleObj>
              </mc:Choice>
              <mc:Fallback>
                <p:oleObj name="Equation" r:id="rId2" imgW="5905500" imgH="482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205038"/>
                        <a:ext cx="59055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2">
            <a:extLst>
              <a:ext uri="{FF2B5EF4-FFF2-40B4-BE49-F238E27FC236}">
                <a16:creationId xmlns:a16="http://schemas.microsoft.com/office/drawing/2014/main" id="{8BF07A24-BA87-47E7-837D-4F84CE67B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914650"/>
          <a:ext cx="57610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228600" progId="Equation.DSMT4">
                  <p:embed/>
                </p:oleObj>
              </mc:Choice>
              <mc:Fallback>
                <p:oleObj name="Equation" r:id="rId4" imgW="248904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14650"/>
                        <a:ext cx="57610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6" name="Rectangle 40">
            <a:extLst>
              <a:ext uri="{FF2B5EF4-FFF2-40B4-BE49-F238E27FC236}">
                <a16:creationId xmlns:a16="http://schemas.microsoft.com/office/drawing/2014/main" id="{D450DC7E-BD73-48E7-82AE-A3C51A702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005263"/>
            <a:ext cx="3124200" cy="519112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事件相互独立</a:t>
            </a:r>
          </a:p>
        </p:txBody>
      </p:sp>
      <p:sp>
        <p:nvSpPr>
          <p:cNvPr id="24618" name="Line 42">
            <a:extLst>
              <a:ext uri="{FF2B5EF4-FFF2-40B4-BE49-F238E27FC236}">
                <a16:creationId xmlns:a16="http://schemas.microsoft.com/office/drawing/2014/main" id="{37038E77-1868-43B6-AB6B-1CB253E9507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0513" y="4157663"/>
            <a:ext cx="7620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 type="none" w="sm" len="sm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620" name="Rectangle 44">
            <a:extLst>
              <a:ext uri="{FF2B5EF4-FFF2-40B4-BE49-F238E27FC236}">
                <a16:creationId xmlns:a16="http://schemas.microsoft.com/office/drawing/2014/main" id="{54E62C9F-01A7-4F96-A3CA-43E829313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4005263"/>
            <a:ext cx="3824287" cy="519112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事件两两相互独立</a:t>
            </a:r>
          </a:p>
        </p:txBody>
      </p:sp>
      <p:grpSp>
        <p:nvGrpSpPr>
          <p:cNvPr id="24636" name="Group 60">
            <a:extLst>
              <a:ext uri="{FF2B5EF4-FFF2-40B4-BE49-F238E27FC236}">
                <a16:creationId xmlns:a16="http://schemas.microsoft.com/office/drawing/2014/main" id="{83B149D5-65A5-4ADF-9E58-FE426D9CFE07}"/>
              </a:ext>
            </a:extLst>
          </p:cNvPr>
          <p:cNvGrpSpPr>
            <a:grpSpLocks/>
          </p:cNvGrpSpPr>
          <p:nvPr/>
        </p:nvGrpSpPr>
        <p:grpSpPr bwMode="auto">
          <a:xfrm>
            <a:off x="4100513" y="4233863"/>
            <a:ext cx="762000" cy="304800"/>
            <a:chOff x="2448" y="3120"/>
            <a:chExt cx="480" cy="192"/>
          </a:xfrm>
        </p:grpSpPr>
        <p:sp>
          <p:nvSpPr>
            <p:cNvPr id="16394" name="Line 57">
              <a:extLst>
                <a:ext uri="{FF2B5EF4-FFF2-40B4-BE49-F238E27FC236}">
                  <a16:creationId xmlns:a16="http://schemas.microsoft.com/office/drawing/2014/main" id="{3F16CE40-B9F9-4848-AD59-9E44946CB3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3216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5" name="Line 59">
              <a:extLst>
                <a:ext uri="{FF2B5EF4-FFF2-40B4-BE49-F238E27FC236}">
                  <a16:creationId xmlns:a16="http://schemas.microsoft.com/office/drawing/2014/main" id="{A9CCAB70-AE10-4687-A060-0FF89A75CB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120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4637" name="Object 61">
            <a:extLst>
              <a:ext uri="{FF2B5EF4-FFF2-40B4-BE49-F238E27FC236}">
                <a16:creationId xmlns:a16="http://schemas.microsoft.com/office/drawing/2014/main" id="{C8589D5F-7C8B-4054-A673-208A83D57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836613"/>
          <a:ext cx="83470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68680" imgH="482400" progId="Equation.DSMT4">
                  <p:embed/>
                </p:oleObj>
              </mc:Choice>
              <mc:Fallback>
                <p:oleObj name="Equation" r:id="rId6" imgW="3568680" imgH="4824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36613"/>
                        <a:ext cx="834707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62">
            <a:extLst>
              <a:ext uri="{FF2B5EF4-FFF2-40B4-BE49-F238E27FC236}">
                <a16:creationId xmlns:a16="http://schemas.microsoft.com/office/drawing/2014/main" id="{2321E999-CD41-4B35-A86D-7E1670E8B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3185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广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6" grpId="0" animBg="1" autoUpdateAnimBg="0"/>
      <p:bldP spid="24620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D098C6F9-F081-43A8-B02E-EE79C2CF1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1905000"/>
          <a:ext cx="7683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83500" imgH="1003300" progId="Equation.3">
                  <p:embed/>
                </p:oleObj>
              </mc:Choice>
              <mc:Fallback>
                <p:oleObj name="Equation" r:id="rId2" imgW="7683500" imgH="1003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905000"/>
                        <a:ext cx="7683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14">
            <a:extLst>
              <a:ext uri="{FF2B5EF4-FFF2-40B4-BE49-F238E27FC236}">
                <a16:creationId xmlns:a16="http://schemas.microsoft.com/office/drawing/2014/main" id="{35611B98-1BB0-48BE-A604-0A6BB0ED1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69925"/>
            <a:ext cx="777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4400">
                <a:solidFill>
                  <a:schemeClr val="tx1"/>
                </a:solidFill>
                <a:ea typeface="华文新魏" panose="02010800040101010101" pitchFamily="2" charset="-122"/>
              </a:rPr>
              <a:t>二、几个重要定理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9B150EA3-A01E-4646-AC03-F75D1C02F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1879600"/>
          <a:ext cx="115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5487" imgH="371336" progId="Equation.3">
                  <p:embed/>
                </p:oleObj>
              </mc:Choice>
              <mc:Fallback>
                <p:oleObj name="Equation" r:id="rId4" imgW="1095487" imgH="37133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879600"/>
                        <a:ext cx="115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9" name="Object 27">
            <a:extLst>
              <a:ext uri="{FF2B5EF4-FFF2-40B4-BE49-F238E27FC236}">
                <a16:creationId xmlns:a16="http://schemas.microsoft.com/office/drawing/2014/main" id="{66BB4474-9519-42E7-9041-FDAF237BE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200" y="1066800"/>
          <a:ext cx="6997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97700" imgH="990600" progId="Equation.3">
                  <p:embed/>
                </p:oleObj>
              </mc:Choice>
              <mc:Fallback>
                <p:oleObj name="Equation" r:id="rId2" imgW="6997700" imgH="990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066800"/>
                        <a:ext cx="6997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28">
            <a:extLst>
              <a:ext uri="{FF2B5EF4-FFF2-40B4-BE49-F238E27FC236}">
                <a16:creationId xmlns:a16="http://schemas.microsoft.com/office/drawing/2014/main" id="{8C3C110A-817D-4E3C-B17B-7CBEEF1F4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1041400"/>
          <a:ext cx="115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5487" imgH="371336" progId="Equation.3">
                  <p:embed/>
                </p:oleObj>
              </mc:Choice>
              <mc:Fallback>
                <p:oleObj name="Equation" r:id="rId4" imgW="1095487" imgH="37133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041400"/>
                        <a:ext cx="115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A4CFA643-6C16-4CE9-94B4-2BADE1BA6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63" y="762000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个结论</a:t>
            </a:r>
          </a:p>
        </p:txBody>
      </p:sp>
      <p:graphicFrame>
        <p:nvGraphicFramePr>
          <p:cNvPr id="107528" name="Object 8">
            <a:extLst>
              <a:ext uri="{FF2B5EF4-FFF2-40B4-BE49-F238E27FC236}">
                <a16:creationId xmlns:a16="http://schemas.microsoft.com/office/drawing/2014/main" id="{D3F93D97-BA8D-46BE-A7FA-EC536EE7D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8" y="1628775"/>
          <a:ext cx="7620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620000" imgH="977900" progId="Equation.3">
                  <p:embed/>
                </p:oleObj>
              </mc:Choice>
              <mc:Fallback>
                <p:oleObj name="公式" r:id="rId2" imgW="7620000" imgH="977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628775"/>
                        <a:ext cx="7620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>
            <a:extLst>
              <a:ext uri="{FF2B5EF4-FFF2-40B4-BE49-F238E27FC236}">
                <a16:creationId xmlns:a16="http://schemas.microsoft.com/office/drawing/2014/main" id="{1DFACE29-5D0F-4444-B22B-71219B2CF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8" y="2924175"/>
          <a:ext cx="7759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759700" imgH="1524000" progId="Equation.3">
                  <p:embed/>
                </p:oleObj>
              </mc:Choice>
              <mc:Fallback>
                <p:oleObj name="公式" r:id="rId4" imgW="7759700" imgH="152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924175"/>
                        <a:ext cx="77597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3575</TotalTime>
  <Words>362</Words>
  <Application>Microsoft Office PowerPoint</Application>
  <PresentationFormat>全屏显示(4:3)</PresentationFormat>
  <Paragraphs>52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8" baseType="lpstr">
      <vt:lpstr>黑体</vt:lpstr>
      <vt:lpstr>宋体</vt:lpstr>
      <vt:lpstr>Calibri</vt:lpstr>
      <vt:lpstr>Candara</vt:lpstr>
      <vt:lpstr>Symbol</vt:lpstr>
      <vt:lpstr>Times New Roman</vt:lpstr>
      <vt:lpstr>波形</vt:lpstr>
      <vt:lpstr>公式</vt:lpstr>
      <vt:lpstr>Equation</vt:lpstr>
      <vt:lpstr>第四节 事件的独立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第六节 独立性</dc:title>
  <dc:creator>农学部公共教学中心数学教研室</dc:creator>
  <cp:lastModifiedBy>user</cp:lastModifiedBy>
  <cp:revision>297</cp:revision>
  <cp:lastPrinted>2023-02-25T05:36:12Z</cp:lastPrinted>
  <dcterms:created xsi:type="dcterms:W3CDTF">2000-02-21T01:58:12Z</dcterms:created>
  <dcterms:modified xsi:type="dcterms:W3CDTF">2023-02-25T05:37:25Z</dcterms:modified>
</cp:coreProperties>
</file>